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0"/>
  </p:notesMasterIdLst>
  <p:sldIdLst>
    <p:sldId id="287" r:id="rId2"/>
    <p:sldId id="288" r:id="rId3"/>
    <p:sldId id="290" r:id="rId4"/>
    <p:sldId id="291" r:id="rId5"/>
    <p:sldId id="292" r:id="rId6"/>
    <p:sldId id="293" r:id="rId7"/>
    <p:sldId id="263" r:id="rId8"/>
    <p:sldId id="294" r:id="rId9"/>
    <p:sldId id="295" r:id="rId10"/>
    <p:sldId id="301" r:id="rId11"/>
    <p:sldId id="302" r:id="rId12"/>
    <p:sldId id="304" r:id="rId13"/>
    <p:sldId id="297" r:id="rId14"/>
    <p:sldId id="298" r:id="rId15"/>
    <p:sldId id="299" r:id="rId16"/>
    <p:sldId id="300" r:id="rId17"/>
    <p:sldId id="306" r:id="rId18"/>
    <p:sldId id="307" r:id="rId19"/>
  </p:sldIdLst>
  <p:sldSz cx="12190413" cy="6859588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500451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1000902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501353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2001804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502256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3002707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503158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4003609" algn="l" defTabSz="1000902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3C1D"/>
    <a:srgbClr val="333333"/>
    <a:srgbClr val="FF5050"/>
    <a:srgbClr val="FF6600"/>
    <a:srgbClr val="C5C5C5"/>
    <a:srgbClr val="C0C0C0"/>
    <a:srgbClr val="DDDDDD"/>
    <a:srgbClr val="FFFFFF"/>
    <a:srgbClr val="70A8DA"/>
    <a:srgbClr val="357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27" autoAdjust="0"/>
    <p:restoredTop sz="93743" autoAdjust="0"/>
  </p:normalViewPr>
  <p:slideViewPr>
    <p:cSldViewPr>
      <p:cViewPr>
        <p:scale>
          <a:sx n="60" d="100"/>
          <a:sy n="60" d="100"/>
        </p:scale>
        <p:origin x="-1050" y="-27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2588" y="685800"/>
            <a:ext cx="6092825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4B73B2-970B-4C3F-9638-ED0769C1C2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0960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1pPr>
    <a:lvl2pPr marL="500451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2pPr>
    <a:lvl3pPr marL="1000902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3pPr>
    <a:lvl4pPr marL="1501353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4pPr>
    <a:lvl5pPr marL="2001804" algn="l" rtl="0" fontAlgn="base">
      <a:spcBef>
        <a:spcPct val="30000"/>
      </a:spcBef>
      <a:spcAft>
        <a:spcPct val="0"/>
      </a:spcAft>
      <a:defRPr sz="1300" kern="1200">
        <a:solidFill>
          <a:schemeClr val="tx1"/>
        </a:solidFill>
        <a:latin typeface="Arial" charset="0"/>
        <a:ea typeface="+mn-ea"/>
        <a:cs typeface="+mn-cs"/>
      </a:defRPr>
    </a:lvl5pPr>
    <a:lvl6pPr marL="2502256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02707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03158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03609" algn="l" defTabSz="1000902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3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4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5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EE821-E9FD-407C-B6A3-E2D6F800CC45}" type="slidenum">
              <a:rPr lang="en-US"/>
              <a:pPr/>
              <a:t>6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2825" cy="3429000"/>
          </a:xfrm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ent Layout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hape 161"/>
          <p:cNvSpPr txBox="1">
            <a:spLocks noGrp="1"/>
          </p:cNvSpPr>
          <p:nvPr>
            <p:ph type="ctrTitle"/>
          </p:nvPr>
        </p:nvSpPr>
        <p:spPr>
          <a:xfrm>
            <a:off x="3073067" y="1548426"/>
            <a:ext cx="8202932" cy="1546757"/>
          </a:xfrm>
          <a:prstGeom prst="rect">
            <a:avLst/>
          </a:prstGeom>
        </p:spPr>
        <p:txBody>
          <a:bodyPr lIns="121897" tIns="121897" rIns="121897" bIns="121897" anchor="ctr" anchorCtr="0"/>
          <a:lstStyle>
            <a:lvl1pPr lvl="0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1pPr>
            <a:lvl2pPr lvl="1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2pPr>
            <a:lvl3pPr lvl="2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3pPr>
            <a:lvl4pPr lvl="3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4pPr>
            <a:lvl5pPr lvl="4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5pPr>
            <a:lvl6pPr lvl="5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6pPr>
            <a:lvl7pPr lvl="6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7pPr>
            <a:lvl8pPr lvl="7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8pPr>
            <a:lvl9pPr lvl="8" algn="r">
              <a:spcBef>
                <a:spcPts val="0"/>
              </a:spcBef>
              <a:buClr>
                <a:srgbClr val="1C4587"/>
              </a:buClr>
              <a:buSzPct val="100000"/>
              <a:defRPr sz="6400" b="0">
                <a:solidFill>
                  <a:srgbClr val="1C4587"/>
                </a:solidFill>
              </a:defRPr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964798" y="5628090"/>
            <a:ext cx="1059695" cy="131462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3" name="Shape 163"/>
          <p:cNvSpPr/>
          <p:nvPr/>
        </p:nvSpPr>
        <p:spPr>
          <a:xfrm>
            <a:off x="-77747" y="4071991"/>
            <a:ext cx="1042550" cy="1187416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4" name="Shape 164"/>
          <p:cNvSpPr/>
          <p:nvPr/>
        </p:nvSpPr>
        <p:spPr>
          <a:xfrm>
            <a:off x="5366103" y="4564284"/>
            <a:ext cx="494421" cy="1079699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5" name="Shape 165"/>
          <p:cNvSpPr/>
          <p:nvPr/>
        </p:nvSpPr>
        <p:spPr>
          <a:xfrm>
            <a:off x="4103526" y="4172103"/>
            <a:ext cx="974100" cy="1194690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6" name="Shape 166"/>
          <p:cNvSpPr/>
          <p:nvPr/>
        </p:nvSpPr>
        <p:spPr>
          <a:xfrm>
            <a:off x="7201258" y="4381964"/>
            <a:ext cx="1074439" cy="1001348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7" name="Shape 167"/>
          <p:cNvSpPr/>
          <p:nvPr/>
        </p:nvSpPr>
        <p:spPr>
          <a:xfrm>
            <a:off x="11151160" y="4463490"/>
            <a:ext cx="1164904" cy="800531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8" name="Shape 168"/>
          <p:cNvSpPr/>
          <p:nvPr/>
        </p:nvSpPr>
        <p:spPr>
          <a:xfrm>
            <a:off x="6067365" y="4168352"/>
            <a:ext cx="876163" cy="905844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9" name="Shape 169"/>
          <p:cNvSpPr/>
          <p:nvPr/>
        </p:nvSpPr>
        <p:spPr>
          <a:xfrm>
            <a:off x="5892408" y="5327679"/>
            <a:ext cx="1226082" cy="1268170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3526089" y="5383296"/>
            <a:ext cx="1186987" cy="942618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1" name="Shape 171"/>
          <p:cNvSpPr/>
          <p:nvPr/>
        </p:nvSpPr>
        <p:spPr>
          <a:xfrm>
            <a:off x="2821687" y="4249192"/>
            <a:ext cx="1106195" cy="1040457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2" name="Shape 172"/>
          <p:cNvSpPr/>
          <p:nvPr/>
        </p:nvSpPr>
        <p:spPr>
          <a:xfrm>
            <a:off x="1796247" y="4249178"/>
            <a:ext cx="798756" cy="942634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3" name="Shape 173"/>
          <p:cNvSpPr/>
          <p:nvPr/>
        </p:nvSpPr>
        <p:spPr>
          <a:xfrm>
            <a:off x="3575020" y="6419564"/>
            <a:ext cx="1089116" cy="41871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4" name="Shape 174"/>
          <p:cNvSpPr/>
          <p:nvPr/>
        </p:nvSpPr>
        <p:spPr>
          <a:xfrm>
            <a:off x="9527322" y="6013077"/>
            <a:ext cx="1387663" cy="974386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5" name="Shape 175"/>
          <p:cNvSpPr/>
          <p:nvPr/>
        </p:nvSpPr>
        <p:spPr>
          <a:xfrm>
            <a:off x="9527334" y="4140200"/>
            <a:ext cx="912856" cy="962172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6" name="Shape 176"/>
          <p:cNvSpPr/>
          <p:nvPr/>
        </p:nvSpPr>
        <p:spPr>
          <a:xfrm>
            <a:off x="7015363" y="6307482"/>
            <a:ext cx="699969" cy="497003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7" name="Shape 177"/>
          <p:cNvSpPr/>
          <p:nvPr/>
        </p:nvSpPr>
        <p:spPr>
          <a:xfrm>
            <a:off x="11167042" y="6306876"/>
            <a:ext cx="677953" cy="43340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8" name="Shape 178"/>
          <p:cNvSpPr/>
          <p:nvPr/>
        </p:nvSpPr>
        <p:spPr>
          <a:xfrm>
            <a:off x="5077627" y="5907136"/>
            <a:ext cx="761146" cy="756550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9" name="Shape 179"/>
          <p:cNvSpPr/>
          <p:nvPr/>
        </p:nvSpPr>
        <p:spPr>
          <a:xfrm>
            <a:off x="10632470" y="4071971"/>
            <a:ext cx="721985" cy="905911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2094107" y="5372302"/>
            <a:ext cx="978970" cy="964642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1" name="Shape 181"/>
          <p:cNvSpPr/>
          <p:nvPr/>
        </p:nvSpPr>
        <p:spPr>
          <a:xfrm>
            <a:off x="329371" y="5461098"/>
            <a:ext cx="367196" cy="325685"/>
          </a:xfrm>
          <a:custGeom>
            <a:avLst/>
            <a:gdLst/>
            <a:ahLst/>
            <a:cxnLst/>
            <a:rect l="0" t="0" r="0" b="0"/>
            <a:pathLst>
              <a:path w="5504" h="4880" extrusionOk="0">
                <a:moveTo>
                  <a:pt x="5173" y="0"/>
                </a:moveTo>
                <a:lnTo>
                  <a:pt x="5063" y="37"/>
                </a:lnTo>
                <a:lnTo>
                  <a:pt x="4990" y="110"/>
                </a:lnTo>
                <a:lnTo>
                  <a:pt x="4770" y="404"/>
                </a:lnTo>
                <a:lnTo>
                  <a:pt x="4513" y="624"/>
                </a:lnTo>
                <a:lnTo>
                  <a:pt x="4219" y="844"/>
                </a:lnTo>
                <a:lnTo>
                  <a:pt x="3926" y="991"/>
                </a:lnTo>
                <a:lnTo>
                  <a:pt x="3742" y="1064"/>
                </a:lnTo>
                <a:lnTo>
                  <a:pt x="3559" y="1101"/>
                </a:lnTo>
                <a:lnTo>
                  <a:pt x="3229" y="1101"/>
                </a:lnTo>
                <a:lnTo>
                  <a:pt x="2862" y="1028"/>
                </a:lnTo>
                <a:lnTo>
                  <a:pt x="2532" y="917"/>
                </a:lnTo>
                <a:lnTo>
                  <a:pt x="2239" y="807"/>
                </a:lnTo>
                <a:lnTo>
                  <a:pt x="1908" y="734"/>
                </a:lnTo>
                <a:lnTo>
                  <a:pt x="1578" y="661"/>
                </a:lnTo>
                <a:lnTo>
                  <a:pt x="1248" y="624"/>
                </a:lnTo>
                <a:lnTo>
                  <a:pt x="918" y="661"/>
                </a:lnTo>
                <a:lnTo>
                  <a:pt x="625" y="771"/>
                </a:lnTo>
                <a:lnTo>
                  <a:pt x="478" y="844"/>
                </a:lnTo>
                <a:lnTo>
                  <a:pt x="368" y="954"/>
                </a:lnTo>
                <a:lnTo>
                  <a:pt x="258" y="1064"/>
                </a:lnTo>
                <a:lnTo>
                  <a:pt x="148" y="1211"/>
                </a:lnTo>
                <a:lnTo>
                  <a:pt x="111" y="1284"/>
                </a:lnTo>
                <a:lnTo>
                  <a:pt x="111" y="1321"/>
                </a:lnTo>
                <a:lnTo>
                  <a:pt x="148" y="1431"/>
                </a:lnTo>
                <a:lnTo>
                  <a:pt x="258" y="1468"/>
                </a:lnTo>
                <a:lnTo>
                  <a:pt x="368" y="1468"/>
                </a:lnTo>
                <a:lnTo>
                  <a:pt x="698" y="1284"/>
                </a:lnTo>
                <a:lnTo>
                  <a:pt x="1028" y="1174"/>
                </a:lnTo>
                <a:lnTo>
                  <a:pt x="1028" y="2531"/>
                </a:lnTo>
                <a:lnTo>
                  <a:pt x="955" y="3228"/>
                </a:lnTo>
                <a:lnTo>
                  <a:pt x="881" y="3925"/>
                </a:lnTo>
                <a:lnTo>
                  <a:pt x="698" y="3852"/>
                </a:lnTo>
                <a:lnTo>
                  <a:pt x="551" y="3742"/>
                </a:lnTo>
                <a:lnTo>
                  <a:pt x="368" y="3632"/>
                </a:lnTo>
                <a:lnTo>
                  <a:pt x="184" y="3522"/>
                </a:lnTo>
                <a:lnTo>
                  <a:pt x="111" y="3522"/>
                </a:lnTo>
                <a:lnTo>
                  <a:pt x="38" y="3595"/>
                </a:lnTo>
                <a:lnTo>
                  <a:pt x="1" y="3669"/>
                </a:lnTo>
                <a:lnTo>
                  <a:pt x="1" y="3779"/>
                </a:lnTo>
                <a:lnTo>
                  <a:pt x="38" y="3962"/>
                </a:lnTo>
                <a:lnTo>
                  <a:pt x="148" y="4145"/>
                </a:lnTo>
                <a:lnTo>
                  <a:pt x="294" y="4256"/>
                </a:lnTo>
                <a:lnTo>
                  <a:pt x="514" y="4402"/>
                </a:lnTo>
                <a:lnTo>
                  <a:pt x="735" y="4476"/>
                </a:lnTo>
                <a:lnTo>
                  <a:pt x="1175" y="4476"/>
                </a:lnTo>
                <a:lnTo>
                  <a:pt x="1248" y="4439"/>
                </a:lnTo>
                <a:lnTo>
                  <a:pt x="1321" y="4402"/>
                </a:lnTo>
                <a:lnTo>
                  <a:pt x="1395" y="4256"/>
                </a:lnTo>
                <a:lnTo>
                  <a:pt x="1505" y="3485"/>
                </a:lnTo>
                <a:lnTo>
                  <a:pt x="1578" y="2715"/>
                </a:lnTo>
                <a:lnTo>
                  <a:pt x="1578" y="1908"/>
                </a:lnTo>
                <a:lnTo>
                  <a:pt x="1542" y="1504"/>
                </a:lnTo>
                <a:lnTo>
                  <a:pt x="1505" y="1138"/>
                </a:lnTo>
                <a:lnTo>
                  <a:pt x="1762" y="1174"/>
                </a:lnTo>
                <a:lnTo>
                  <a:pt x="2128" y="1321"/>
                </a:lnTo>
                <a:lnTo>
                  <a:pt x="2459" y="1431"/>
                </a:lnTo>
                <a:lnTo>
                  <a:pt x="2825" y="1578"/>
                </a:lnTo>
                <a:lnTo>
                  <a:pt x="3192" y="1651"/>
                </a:lnTo>
                <a:lnTo>
                  <a:pt x="3486" y="1651"/>
                </a:lnTo>
                <a:lnTo>
                  <a:pt x="3449" y="2531"/>
                </a:lnTo>
                <a:lnTo>
                  <a:pt x="3412" y="3449"/>
                </a:lnTo>
                <a:lnTo>
                  <a:pt x="3412" y="3999"/>
                </a:lnTo>
                <a:lnTo>
                  <a:pt x="3412" y="4256"/>
                </a:lnTo>
                <a:lnTo>
                  <a:pt x="3412" y="4366"/>
                </a:lnTo>
                <a:lnTo>
                  <a:pt x="3412" y="4402"/>
                </a:lnTo>
                <a:lnTo>
                  <a:pt x="3449" y="4402"/>
                </a:lnTo>
                <a:lnTo>
                  <a:pt x="3412" y="4476"/>
                </a:lnTo>
                <a:lnTo>
                  <a:pt x="3376" y="4512"/>
                </a:lnTo>
                <a:lnTo>
                  <a:pt x="3376" y="4659"/>
                </a:lnTo>
                <a:lnTo>
                  <a:pt x="3376" y="4696"/>
                </a:lnTo>
                <a:lnTo>
                  <a:pt x="3412" y="4806"/>
                </a:lnTo>
                <a:lnTo>
                  <a:pt x="3522" y="4879"/>
                </a:lnTo>
                <a:lnTo>
                  <a:pt x="3632" y="4879"/>
                </a:lnTo>
                <a:lnTo>
                  <a:pt x="3742" y="4842"/>
                </a:lnTo>
                <a:lnTo>
                  <a:pt x="3853" y="4732"/>
                </a:lnTo>
                <a:lnTo>
                  <a:pt x="3926" y="4586"/>
                </a:lnTo>
                <a:lnTo>
                  <a:pt x="3926" y="4439"/>
                </a:lnTo>
                <a:lnTo>
                  <a:pt x="3926" y="4256"/>
                </a:lnTo>
                <a:lnTo>
                  <a:pt x="3963" y="3045"/>
                </a:lnTo>
                <a:lnTo>
                  <a:pt x="3963" y="1871"/>
                </a:lnTo>
                <a:lnTo>
                  <a:pt x="3963" y="1541"/>
                </a:lnTo>
                <a:lnTo>
                  <a:pt x="4366" y="1394"/>
                </a:lnTo>
                <a:lnTo>
                  <a:pt x="4733" y="1138"/>
                </a:lnTo>
                <a:lnTo>
                  <a:pt x="5063" y="844"/>
                </a:lnTo>
                <a:lnTo>
                  <a:pt x="5320" y="551"/>
                </a:lnTo>
                <a:lnTo>
                  <a:pt x="5467" y="367"/>
                </a:lnTo>
                <a:lnTo>
                  <a:pt x="5503" y="257"/>
                </a:lnTo>
                <a:lnTo>
                  <a:pt x="5503" y="184"/>
                </a:lnTo>
                <a:lnTo>
                  <a:pt x="5430" y="74"/>
                </a:lnTo>
                <a:lnTo>
                  <a:pt x="5356" y="37"/>
                </a:lnTo>
                <a:lnTo>
                  <a:pt x="528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2" name="Shape 182"/>
          <p:cNvSpPr/>
          <p:nvPr/>
        </p:nvSpPr>
        <p:spPr>
          <a:xfrm>
            <a:off x="11354446" y="5445105"/>
            <a:ext cx="920195" cy="680668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3" name="Shape 183"/>
          <p:cNvSpPr/>
          <p:nvPr/>
        </p:nvSpPr>
        <p:spPr>
          <a:xfrm>
            <a:off x="1146135" y="4557645"/>
            <a:ext cx="423437" cy="878882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4" name="Shape 184"/>
          <p:cNvSpPr/>
          <p:nvPr/>
        </p:nvSpPr>
        <p:spPr>
          <a:xfrm rot="1920742">
            <a:off x="7608392" y="5619954"/>
            <a:ext cx="1179574" cy="1001342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5" name="Shape 185"/>
          <p:cNvSpPr/>
          <p:nvPr/>
        </p:nvSpPr>
        <p:spPr>
          <a:xfrm rot="-3496844">
            <a:off x="154301" y="6014251"/>
            <a:ext cx="717302" cy="619173"/>
          </a:xfrm>
          <a:custGeom>
            <a:avLst/>
            <a:gdLst/>
            <a:ahLst/>
            <a:cxnLst/>
            <a:rect l="0" t="0" r="0" b="0"/>
            <a:pathLst>
              <a:path w="10748" h="9281" extrusionOk="0">
                <a:moveTo>
                  <a:pt x="4072" y="550"/>
                </a:moveTo>
                <a:lnTo>
                  <a:pt x="4329" y="587"/>
                </a:lnTo>
                <a:lnTo>
                  <a:pt x="4585" y="697"/>
                </a:lnTo>
                <a:lnTo>
                  <a:pt x="4842" y="844"/>
                </a:lnTo>
                <a:lnTo>
                  <a:pt x="5025" y="1064"/>
                </a:lnTo>
                <a:lnTo>
                  <a:pt x="5136" y="1211"/>
                </a:lnTo>
                <a:lnTo>
                  <a:pt x="5209" y="1394"/>
                </a:lnTo>
                <a:lnTo>
                  <a:pt x="5246" y="1541"/>
                </a:lnTo>
                <a:lnTo>
                  <a:pt x="5282" y="1724"/>
                </a:lnTo>
                <a:lnTo>
                  <a:pt x="5282" y="2091"/>
                </a:lnTo>
                <a:lnTo>
                  <a:pt x="5246" y="2458"/>
                </a:lnTo>
                <a:lnTo>
                  <a:pt x="5209" y="2641"/>
                </a:lnTo>
                <a:lnTo>
                  <a:pt x="4695" y="1761"/>
                </a:lnTo>
                <a:lnTo>
                  <a:pt x="4072" y="550"/>
                </a:lnTo>
                <a:close/>
                <a:moveTo>
                  <a:pt x="1357" y="3008"/>
                </a:moveTo>
                <a:lnTo>
                  <a:pt x="1504" y="3265"/>
                </a:lnTo>
                <a:lnTo>
                  <a:pt x="1614" y="3558"/>
                </a:lnTo>
                <a:lnTo>
                  <a:pt x="1797" y="3852"/>
                </a:lnTo>
                <a:lnTo>
                  <a:pt x="1467" y="3778"/>
                </a:lnTo>
                <a:lnTo>
                  <a:pt x="1137" y="3742"/>
                </a:lnTo>
                <a:lnTo>
                  <a:pt x="1321" y="3118"/>
                </a:lnTo>
                <a:lnTo>
                  <a:pt x="1357" y="3008"/>
                </a:lnTo>
                <a:close/>
                <a:moveTo>
                  <a:pt x="3815" y="550"/>
                </a:moveTo>
                <a:lnTo>
                  <a:pt x="4072" y="1174"/>
                </a:lnTo>
                <a:lnTo>
                  <a:pt x="4329" y="1798"/>
                </a:lnTo>
                <a:lnTo>
                  <a:pt x="4695" y="2531"/>
                </a:lnTo>
                <a:lnTo>
                  <a:pt x="5099" y="3265"/>
                </a:lnTo>
                <a:lnTo>
                  <a:pt x="4989" y="3852"/>
                </a:lnTo>
                <a:lnTo>
                  <a:pt x="4732" y="3191"/>
                </a:lnTo>
                <a:lnTo>
                  <a:pt x="4475" y="2531"/>
                </a:lnTo>
                <a:lnTo>
                  <a:pt x="4255" y="1981"/>
                </a:lnTo>
                <a:lnTo>
                  <a:pt x="4035" y="1467"/>
                </a:lnTo>
                <a:lnTo>
                  <a:pt x="3742" y="880"/>
                </a:lnTo>
                <a:lnTo>
                  <a:pt x="3558" y="587"/>
                </a:lnTo>
                <a:lnTo>
                  <a:pt x="3815" y="550"/>
                </a:lnTo>
                <a:close/>
                <a:moveTo>
                  <a:pt x="1761" y="1724"/>
                </a:moveTo>
                <a:lnTo>
                  <a:pt x="1724" y="1798"/>
                </a:lnTo>
                <a:lnTo>
                  <a:pt x="1761" y="1944"/>
                </a:lnTo>
                <a:lnTo>
                  <a:pt x="1834" y="2018"/>
                </a:lnTo>
                <a:lnTo>
                  <a:pt x="1944" y="2054"/>
                </a:lnTo>
                <a:lnTo>
                  <a:pt x="2054" y="2054"/>
                </a:lnTo>
                <a:lnTo>
                  <a:pt x="2274" y="2531"/>
                </a:lnTo>
                <a:lnTo>
                  <a:pt x="2458" y="2971"/>
                </a:lnTo>
                <a:lnTo>
                  <a:pt x="3008" y="4182"/>
                </a:lnTo>
                <a:lnTo>
                  <a:pt x="3081" y="4329"/>
                </a:lnTo>
                <a:lnTo>
                  <a:pt x="2825" y="4255"/>
                </a:lnTo>
                <a:lnTo>
                  <a:pt x="2458" y="4072"/>
                </a:lnTo>
                <a:lnTo>
                  <a:pt x="2164" y="3742"/>
                </a:lnTo>
                <a:lnTo>
                  <a:pt x="1944" y="3375"/>
                </a:lnTo>
                <a:lnTo>
                  <a:pt x="1724" y="2935"/>
                </a:lnTo>
                <a:lnTo>
                  <a:pt x="1651" y="2715"/>
                </a:lnTo>
                <a:lnTo>
                  <a:pt x="1504" y="2494"/>
                </a:lnTo>
                <a:lnTo>
                  <a:pt x="1724" y="1761"/>
                </a:lnTo>
                <a:lnTo>
                  <a:pt x="1761" y="1724"/>
                </a:lnTo>
                <a:close/>
                <a:moveTo>
                  <a:pt x="2604" y="1174"/>
                </a:moveTo>
                <a:lnTo>
                  <a:pt x="2715" y="1614"/>
                </a:lnTo>
                <a:lnTo>
                  <a:pt x="2861" y="2054"/>
                </a:lnTo>
                <a:lnTo>
                  <a:pt x="3228" y="2898"/>
                </a:lnTo>
                <a:lnTo>
                  <a:pt x="3998" y="4695"/>
                </a:lnTo>
                <a:lnTo>
                  <a:pt x="3632" y="4549"/>
                </a:lnTo>
                <a:lnTo>
                  <a:pt x="3522" y="4365"/>
                </a:lnTo>
                <a:lnTo>
                  <a:pt x="3301" y="3888"/>
                </a:lnTo>
                <a:lnTo>
                  <a:pt x="2861" y="2935"/>
                </a:lnTo>
                <a:lnTo>
                  <a:pt x="2274" y="1834"/>
                </a:lnTo>
                <a:lnTo>
                  <a:pt x="2311" y="1651"/>
                </a:lnTo>
                <a:lnTo>
                  <a:pt x="2421" y="1467"/>
                </a:lnTo>
                <a:lnTo>
                  <a:pt x="2604" y="1174"/>
                </a:lnTo>
                <a:close/>
                <a:moveTo>
                  <a:pt x="3338" y="660"/>
                </a:moveTo>
                <a:lnTo>
                  <a:pt x="3375" y="770"/>
                </a:lnTo>
                <a:lnTo>
                  <a:pt x="3668" y="1467"/>
                </a:lnTo>
                <a:lnTo>
                  <a:pt x="3962" y="2164"/>
                </a:lnTo>
                <a:lnTo>
                  <a:pt x="4182" y="2788"/>
                </a:lnTo>
                <a:lnTo>
                  <a:pt x="4402" y="3412"/>
                </a:lnTo>
                <a:lnTo>
                  <a:pt x="4769" y="4659"/>
                </a:lnTo>
                <a:lnTo>
                  <a:pt x="4732" y="4805"/>
                </a:lnTo>
                <a:lnTo>
                  <a:pt x="4659" y="4805"/>
                </a:lnTo>
                <a:lnTo>
                  <a:pt x="4549" y="4842"/>
                </a:lnTo>
                <a:lnTo>
                  <a:pt x="3668" y="2971"/>
                </a:lnTo>
                <a:lnTo>
                  <a:pt x="3191" y="1981"/>
                </a:lnTo>
                <a:lnTo>
                  <a:pt x="2971" y="1504"/>
                </a:lnTo>
                <a:lnTo>
                  <a:pt x="2788" y="991"/>
                </a:lnTo>
                <a:lnTo>
                  <a:pt x="3045" y="807"/>
                </a:lnTo>
                <a:lnTo>
                  <a:pt x="3338" y="660"/>
                </a:lnTo>
                <a:close/>
                <a:moveTo>
                  <a:pt x="7703" y="4952"/>
                </a:moveTo>
                <a:lnTo>
                  <a:pt x="7960" y="5246"/>
                </a:lnTo>
                <a:lnTo>
                  <a:pt x="7960" y="5246"/>
                </a:lnTo>
                <a:lnTo>
                  <a:pt x="7887" y="5209"/>
                </a:lnTo>
                <a:lnTo>
                  <a:pt x="7593" y="5319"/>
                </a:lnTo>
                <a:lnTo>
                  <a:pt x="7300" y="5466"/>
                </a:lnTo>
                <a:lnTo>
                  <a:pt x="7190" y="5356"/>
                </a:lnTo>
                <a:lnTo>
                  <a:pt x="7080" y="5246"/>
                </a:lnTo>
                <a:lnTo>
                  <a:pt x="7373" y="5099"/>
                </a:lnTo>
                <a:lnTo>
                  <a:pt x="7703" y="4952"/>
                </a:lnTo>
                <a:close/>
                <a:moveTo>
                  <a:pt x="8070" y="5356"/>
                </a:moveTo>
                <a:lnTo>
                  <a:pt x="8180" y="5466"/>
                </a:lnTo>
                <a:lnTo>
                  <a:pt x="7923" y="5576"/>
                </a:lnTo>
                <a:lnTo>
                  <a:pt x="7923" y="5576"/>
                </a:lnTo>
                <a:lnTo>
                  <a:pt x="8033" y="5429"/>
                </a:lnTo>
                <a:lnTo>
                  <a:pt x="8070" y="5356"/>
                </a:lnTo>
                <a:close/>
                <a:moveTo>
                  <a:pt x="7556" y="5612"/>
                </a:moveTo>
                <a:lnTo>
                  <a:pt x="7483" y="5722"/>
                </a:lnTo>
                <a:lnTo>
                  <a:pt x="7483" y="5686"/>
                </a:lnTo>
                <a:lnTo>
                  <a:pt x="7556" y="5612"/>
                </a:lnTo>
                <a:close/>
                <a:moveTo>
                  <a:pt x="8327" y="5649"/>
                </a:moveTo>
                <a:lnTo>
                  <a:pt x="8327" y="5686"/>
                </a:lnTo>
                <a:lnTo>
                  <a:pt x="7850" y="6163"/>
                </a:lnTo>
                <a:lnTo>
                  <a:pt x="7740" y="6016"/>
                </a:lnTo>
                <a:lnTo>
                  <a:pt x="7997" y="5796"/>
                </a:lnTo>
                <a:lnTo>
                  <a:pt x="8327" y="5649"/>
                </a:lnTo>
                <a:close/>
                <a:moveTo>
                  <a:pt x="8437" y="5796"/>
                </a:moveTo>
                <a:lnTo>
                  <a:pt x="8584" y="6053"/>
                </a:lnTo>
                <a:lnTo>
                  <a:pt x="8143" y="6163"/>
                </a:lnTo>
                <a:lnTo>
                  <a:pt x="8437" y="5796"/>
                </a:lnTo>
                <a:close/>
                <a:moveTo>
                  <a:pt x="8437" y="6346"/>
                </a:moveTo>
                <a:lnTo>
                  <a:pt x="8180" y="6676"/>
                </a:lnTo>
                <a:lnTo>
                  <a:pt x="8107" y="6493"/>
                </a:lnTo>
                <a:lnTo>
                  <a:pt x="8437" y="6346"/>
                </a:lnTo>
                <a:close/>
                <a:moveTo>
                  <a:pt x="8767" y="6309"/>
                </a:moveTo>
                <a:lnTo>
                  <a:pt x="8840" y="6419"/>
                </a:lnTo>
                <a:lnTo>
                  <a:pt x="8547" y="6676"/>
                </a:lnTo>
                <a:lnTo>
                  <a:pt x="8767" y="6309"/>
                </a:lnTo>
                <a:close/>
                <a:moveTo>
                  <a:pt x="9024" y="4695"/>
                </a:moveTo>
                <a:lnTo>
                  <a:pt x="9244" y="4732"/>
                </a:lnTo>
                <a:lnTo>
                  <a:pt x="9464" y="4805"/>
                </a:lnTo>
                <a:lnTo>
                  <a:pt x="9647" y="4915"/>
                </a:lnTo>
                <a:lnTo>
                  <a:pt x="9831" y="5062"/>
                </a:lnTo>
                <a:lnTo>
                  <a:pt x="9904" y="5099"/>
                </a:lnTo>
                <a:lnTo>
                  <a:pt x="9941" y="5099"/>
                </a:lnTo>
                <a:lnTo>
                  <a:pt x="10051" y="5209"/>
                </a:lnTo>
                <a:lnTo>
                  <a:pt x="10161" y="5429"/>
                </a:lnTo>
                <a:lnTo>
                  <a:pt x="10198" y="5649"/>
                </a:lnTo>
                <a:lnTo>
                  <a:pt x="10234" y="5869"/>
                </a:lnTo>
                <a:lnTo>
                  <a:pt x="10198" y="6089"/>
                </a:lnTo>
                <a:lnTo>
                  <a:pt x="10161" y="6346"/>
                </a:lnTo>
                <a:lnTo>
                  <a:pt x="10088" y="6566"/>
                </a:lnTo>
                <a:lnTo>
                  <a:pt x="9941" y="7006"/>
                </a:lnTo>
                <a:lnTo>
                  <a:pt x="9904" y="7080"/>
                </a:lnTo>
                <a:lnTo>
                  <a:pt x="9647" y="6676"/>
                </a:lnTo>
                <a:lnTo>
                  <a:pt x="9024" y="5832"/>
                </a:lnTo>
                <a:lnTo>
                  <a:pt x="8620" y="5282"/>
                </a:lnTo>
                <a:lnTo>
                  <a:pt x="8400" y="5025"/>
                </a:lnTo>
                <a:lnTo>
                  <a:pt x="8143" y="4842"/>
                </a:lnTo>
                <a:lnTo>
                  <a:pt x="8584" y="4732"/>
                </a:lnTo>
                <a:lnTo>
                  <a:pt x="8804" y="4695"/>
                </a:lnTo>
                <a:close/>
                <a:moveTo>
                  <a:pt x="1064" y="3962"/>
                </a:moveTo>
                <a:lnTo>
                  <a:pt x="1357" y="4182"/>
                </a:lnTo>
                <a:lnTo>
                  <a:pt x="1651" y="4329"/>
                </a:lnTo>
                <a:lnTo>
                  <a:pt x="2348" y="4585"/>
                </a:lnTo>
                <a:lnTo>
                  <a:pt x="2458" y="4659"/>
                </a:lnTo>
                <a:lnTo>
                  <a:pt x="2494" y="4695"/>
                </a:lnTo>
                <a:lnTo>
                  <a:pt x="2568" y="4732"/>
                </a:lnTo>
                <a:lnTo>
                  <a:pt x="2641" y="4695"/>
                </a:lnTo>
                <a:lnTo>
                  <a:pt x="4329" y="5319"/>
                </a:lnTo>
                <a:lnTo>
                  <a:pt x="4329" y="5356"/>
                </a:lnTo>
                <a:lnTo>
                  <a:pt x="4292" y="5319"/>
                </a:lnTo>
                <a:lnTo>
                  <a:pt x="3888" y="5172"/>
                </a:lnTo>
                <a:lnTo>
                  <a:pt x="3705" y="5136"/>
                </a:lnTo>
                <a:lnTo>
                  <a:pt x="3485" y="5099"/>
                </a:lnTo>
                <a:lnTo>
                  <a:pt x="3448" y="5136"/>
                </a:lnTo>
                <a:lnTo>
                  <a:pt x="3411" y="5172"/>
                </a:lnTo>
                <a:lnTo>
                  <a:pt x="3448" y="5246"/>
                </a:lnTo>
                <a:lnTo>
                  <a:pt x="3595" y="5392"/>
                </a:lnTo>
                <a:lnTo>
                  <a:pt x="3852" y="5539"/>
                </a:lnTo>
                <a:lnTo>
                  <a:pt x="4108" y="5686"/>
                </a:lnTo>
                <a:lnTo>
                  <a:pt x="4402" y="5759"/>
                </a:lnTo>
                <a:lnTo>
                  <a:pt x="4365" y="5906"/>
                </a:lnTo>
                <a:lnTo>
                  <a:pt x="4035" y="5906"/>
                </a:lnTo>
                <a:lnTo>
                  <a:pt x="3742" y="5869"/>
                </a:lnTo>
                <a:lnTo>
                  <a:pt x="3411" y="5759"/>
                </a:lnTo>
                <a:lnTo>
                  <a:pt x="3228" y="5686"/>
                </a:lnTo>
                <a:lnTo>
                  <a:pt x="3191" y="5612"/>
                </a:lnTo>
                <a:lnTo>
                  <a:pt x="3155" y="5576"/>
                </a:lnTo>
                <a:lnTo>
                  <a:pt x="3118" y="5539"/>
                </a:lnTo>
                <a:lnTo>
                  <a:pt x="3081" y="5502"/>
                </a:lnTo>
                <a:lnTo>
                  <a:pt x="3045" y="5502"/>
                </a:lnTo>
                <a:lnTo>
                  <a:pt x="3008" y="5539"/>
                </a:lnTo>
                <a:lnTo>
                  <a:pt x="2971" y="5649"/>
                </a:lnTo>
                <a:lnTo>
                  <a:pt x="2971" y="5722"/>
                </a:lnTo>
                <a:lnTo>
                  <a:pt x="3008" y="5796"/>
                </a:lnTo>
                <a:lnTo>
                  <a:pt x="3045" y="5869"/>
                </a:lnTo>
                <a:lnTo>
                  <a:pt x="3191" y="6016"/>
                </a:lnTo>
                <a:lnTo>
                  <a:pt x="3338" y="6126"/>
                </a:lnTo>
                <a:lnTo>
                  <a:pt x="3522" y="6199"/>
                </a:lnTo>
                <a:lnTo>
                  <a:pt x="3742" y="6273"/>
                </a:lnTo>
                <a:lnTo>
                  <a:pt x="3962" y="6309"/>
                </a:lnTo>
                <a:lnTo>
                  <a:pt x="4182" y="6309"/>
                </a:lnTo>
                <a:lnTo>
                  <a:pt x="3962" y="6676"/>
                </a:lnTo>
                <a:lnTo>
                  <a:pt x="3742" y="6603"/>
                </a:lnTo>
                <a:lnTo>
                  <a:pt x="3228" y="6456"/>
                </a:lnTo>
                <a:lnTo>
                  <a:pt x="2971" y="6419"/>
                </a:lnTo>
                <a:lnTo>
                  <a:pt x="2715" y="6383"/>
                </a:lnTo>
                <a:lnTo>
                  <a:pt x="2641" y="6383"/>
                </a:lnTo>
                <a:lnTo>
                  <a:pt x="2641" y="6456"/>
                </a:lnTo>
                <a:lnTo>
                  <a:pt x="2641" y="6493"/>
                </a:lnTo>
                <a:lnTo>
                  <a:pt x="2678" y="6529"/>
                </a:lnTo>
                <a:lnTo>
                  <a:pt x="2861" y="6676"/>
                </a:lnTo>
                <a:lnTo>
                  <a:pt x="3081" y="6786"/>
                </a:lnTo>
                <a:lnTo>
                  <a:pt x="3522" y="6970"/>
                </a:lnTo>
                <a:lnTo>
                  <a:pt x="3742" y="7080"/>
                </a:lnTo>
                <a:lnTo>
                  <a:pt x="3632" y="7226"/>
                </a:lnTo>
                <a:lnTo>
                  <a:pt x="3522" y="7336"/>
                </a:lnTo>
                <a:lnTo>
                  <a:pt x="2935" y="7080"/>
                </a:lnTo>
                <a:lnTo>
                  <a:pt x="2311" y="6823"/>
                </a:lnTo>
                <a:lnTo>
                  <a:pt x="2238" y="6823"/>
                </a:lnTo>
                <a:lnTo>
                  <a:pt x="2201" y="6860"/>
                </a:lnTo>
                <a:lnTo>
                  <a:pt x="2201" y="6896"/>
                </a:lnTo>
                <a:lnTo>
                  <a:pt x="2201" y="6970"/>
                </a:lnTo>
                <a:lnTo>
                  <a:pt x="2458" y="7190"/>
                </a:lnTo>
                <a:lnTo>
                  <a:pt x="2678" y="7410"/>
                </a:lnTo>
                <a:lnTo>
                  <a:pt x="2971" y="7557"/>
                </a:lnTo>
                <a:lnTo>
                  <a:pt x="3265" y="7703"/>
                </a:lnTo>
                <a:lnTo>
                  <a:pt x="2971" y="7960"/>
                </a:lnTo>
                <a:lnTo>
                  <a:pt x="2641" y="7960"/>
                </a:lnTo>
                <a:lnTo>
                  <a:pt x="2311" y="7887"/>
                </a:lnTo>
                <a:lnTo>
                  <a:pt x="1981" y="7777"/>
                </a:lnTo>
                <a:lnTo>
                  <a:pt x="1871" y="7777"/>
                </a:lnTo>
                <a:lnTo>
                  <a:pt x="1834" y="7813"/>
                </a:lnTo>
                <a:lnTo>
                  <a:pt x="1797" y="7850"/>
                </a:lnTo>
                <a:lnTo>
                  <a:pt x="1797" y="7923"/>
                </a:lnTo>
                <a:lnTo>
                  <a:pt x="1834" y="8070"/>
                </a:lnTo>
                <a:lnTo>
                  <a:pt x="1944" y="8143"/>
                </a:lnTo>
                <a:lnTo>
                  <a:pt x="2091" y="8217"/>
                </a:lnTo>
                <a:lnTo>
                  <a:pt x="2238" y="8290"/>
                </a:lnTo>
                <a:lnTo>
                  <a:pt x="2348" y="8327"/>
                </a:lnTo>
                <a:lnTo>
                  <a:pt x="2164" y="8364"/>
                </a:lnTo>
                <a:lnTo>
                  <a:pt x="1944" y="8364"/>
                </a:lnTo>
                <a:lnTo>
                  <a:pt x="1761" y="8327"/>
                </a:lnTo>
                <a:lnTo>
                  <a:pt x="1541" y="8253"/>
                </a:lnTo>
                <a:lnTo>
                  <a:pt x="1247" y="8070"/>
                </a:lnTo>
                <a:lnTo>
                  <a:pt x="1027" y="7850"/>
                </a:lnTo>
                <a:lnTo>
                  <a:pt x="844" y="7593"/>
                </a:lnTo>
                <a:lnTo>
                  <a:pt x="697" y="7300"/>
                </a:lnTo>
                <a:lnTo>
                  <a:pt x="624" y="6970"/>
                </a:lnTo>
                <a:lnTo>
                  <a:pt x="550" y="6676"/>
                </a:lnTo>
                <a:lnTo>
                  <a:pt x="550" y="6346"/>
                </a:lnTo>
                <a:lnTo>
                  <a:pt x="550" y="6016"/>
                </a:lnTo>
                <a:lnTo>
                  <a:pt x="624" y="5502"/>
                </a:lnTo>
                <a:lnTo>
                  <a:pt x="734" y="4989"/>
                </a:lnTo>
                <a:lnTo>
                  <a:pt x="1064" y="3962"/>
                </a:lnTo>
                <a:close/>
                <a:moveTo>
                  <a:pt x="6786" y="5429"/>
                </a:moveTo>
                <a:lnTo>
                  <a:pt x="6860" y="5649"/>
                </a:lnTo>
                <a:lnTo>
                  <a:pt x="6970" y="5832"/>
                </a:lnTo>
                <a:lnTo>
                  <a:pt x="7006" y="5906"/>
                </a:lnTo>
                <a:lnTo>
                  <a:pt x="7043" y="5979"/>
                </a:lnTo>
                <a:lnTo>
                  <a:pt x="7116" y="6016"/>
                </a:lnTo>
                <a:lnTo>
                  <a:pt x="7813" y="7006"/>
                </a:lnTo>
                <a:lnTo>
                  <a:pt x="8143" y="7520"/>
                </a:lnTo>
                <a:lnTo>
                  <a:pt x="8143" y="7667"/>
                </a:lnTo>
                <a:lnTo>
                  <a:pt x="8143" y="7740"/>
                </a:lnTo>
                <a:lnTo>
                  <a:pt x="8217" y="7813"/>
                </a:lnTo>
                <a:lnTo>
                  <a:pt x="8290" y="7850"/>
                </a:lnTo>
                <a:lnTo>
                  <a:pt x="8363" y="7850"/>
                </a:lnTo>
                <a:lnTo>
                  <a:pt x="8400" y="7813"/>
                </a:lnTo>
                <a:lnTo>
                  <a:pt x="8510" y="7887"/>
                </a:lnTo>
                <a:lnTo>
                  <a:pt x="8584" y="7923"/>
                </a:lnTo>
                <a:lnTo>
                  <a:pt x="8694" y="7960"/>
                </a:lnTo>
                <a:lnTo>
                  <a:pt x="8767" y="7923"/>
                </a:lnTo>
                <a:lnTo>
                  <a:pt x="8877" y="7997"/>
                </a:lnTo>
                <a:lnTo>
                  <a:pt x="8987" y="7997"/>
                </a:lnTo>
                <a:lnTo>
                  <a:pt x="9060" y="8033"/>
                </a:lnTo>
                <a:lnTo>
                  <a:pt x="9134" y="7997"/>
                </a:lnTo>
                <a:lnTo>
                  <a:pt x="9207" y="7923"/>
                </a:lnTo>
                <a:lnTo>
                  <a:pt x="9207" y="7813"/>
                </a:lnTo>
                <a:lnTo>
                  <a:pt x="9207" y="7740"/>
                </a:lnTo>
                <a:lnTo>
                  <a:pt x="9134" y="7667"/>
                </a:lnTo>
                <a:lnTo>
                  <a:pt x="9170" y="7557"/>
                </a:lnTo>
                <a:lnTo>
                  <a:pt x="9207" y="7483"/>
                </a:lnTo>
                <a:lnTo>
                  <a:pt x="9244" y="7410"/>
                </a:lnTo>
                <a:lnTo>
                  <a:pt x="9244" y="7373"/>
                </a:lnTo>
                <a:lnTo>
                  <a:pt x="9207" y="7300"/>
                </a:lnTo>
                <a:lnTo>
                  <a:pt x="9170" y="7263"/>
                </a:lnTo>
                <a:lnTo>
                  <a:pt x="9134" y="7226"/>
                </a:lnTo>
                <a:lnTo>
                  <a:pt x="8987" y="7226"/>
                </a:lnTo>
                <a:lnTo>
                  <a:pt x="8694" y="7336"/>
                </a:lnTo>
                <a:lnTo>
                  <a:pt x="8694" y="7300"/>
                </a:lnTo>
                <a:lnTo>
                  <a:pt x="8877" y="7153"/>
                </a:lnTo>
                <a:lnTo>
                  <a:pt x="9060" y="6970"/>
                </a:lnTo>
                <a:lnTo>
                  <a:pt x="9134" y="6860"/>
                </a:lnTo>
                <a:lnTo>
                  <a:pt x="9244" y="7043"/>
                </a:lnTo>
                <a:lnTo>
                  <a:pt x="9501" y="7446"/>
                </a:lnTo>
                <a:lnTo>
                  <a:pt x="9537" y="7593"/>
                </a:lnTo>
                <a:lnTo>
                  <a:pt x="9317" y="7887"/>
                </a:lnTo>
                <a:lnTo>
                  <a:pt x="9024" y="8143"/>
                </a:lnTo>
                <a:lnTo>
                  <a:pt x="8730" y="8364"/>
                </a:lnTo>
                <a:lnTo>
                  <a:pt x="8400" y="8547"/>
                </a:lnTo>
                <a:lnTo>
                  <a:pt x="8070" y="8657"/>
                </a:lnTo>
                <a:lnTo>
                  <a:pt x="7703" y="8694"/>
                </a:lnTo>
                <a:lnTo>
                  <a:pt x="7520" y="8694"/>
                </a:lnTo>
                <a:lnTo>
                  <a:pt x="7373" y="8657"/>
                </a:lnTo>
                <a:lnTo>
                  <a:pt x="7190" y="8620"/>
                </a:lnTo>
                <a:lnTo>
                  <a:pt x="7006" y="8547"/>
                </a:lnTo>
                <a:lnTo>
                  <a:pt x="6823" y="8437"/>
                </a:lnTo>
                <a:lnTo>
                  <a:pt x="6676" y="8290"/>
                </a:lnTo>
                <a:lnTo>
                  <a:pt x="6419" y="7997"/>
                </a:lnTo>
                <a:lnTo>
                  <a:pt x="6199" y="7667"/>
                </a:lnTo>
                <a:lnTo>
                  <a:pt x="6053" y="7300"/>
                </a:lnTo>
                <a:lnTo>
                  <a:pt x="6016" y="6896"/>
                </a:lnTo>
                <a:lnTo>
                  <a:pt x="6016" y="6676"/>
                </a:lnTo>
                <a:lnTo>
                  <a:pt x="6053" y="6493"/>
                </a:lnTo>
                <a:lnTo>
                  <a:pt x="6089" y="6309"/>
                </a:lnTo>
                <a:lnTo>
                  <a:pt x="6163" y="6126"/>
                </a:lnTo>
                <a:lnTo>
                  <a:pt x="6273" y="5943"/>
                </a:lnTo>
                <a:lnTo>
                  <a:pt x="6383" y="5759"/>
                </a:lnTo>
                <a:lnTo>
                  <a:pt x="6566" y="5576"/>
                </a:lnTo>
                <a:lnTo>
                  <a:pt x="6786" y="5429"/>
                </a:lnTo>
                <a:close/>
                <a:moveTo>
                  <a:pt x="3852" y="0"/>
                </a:moveTo>
                <a:lnTo>
                  <a:pt x="3522" y="37"/>
                </a:lnTo>
                <a:lnTo>
                  <a:pt x="3191" y="110"/>
                </a:lnTo>
                <a:lnTo>
                  <a:pt x="2898" y="257"/>
                </a:lnTo>
                <a:lnTo>
                  <a:pt x="2604" y="440"/>
                </a:lnTo>
                <a:lnTo>
                  <a:pt x="2348" y="660"/>
                </a:lnTo>
                <a:lnTo>
                  <a:pt x="2091" y="660"/>
                </a:lnTo>
                <a:lnTo>
                  <a:pt x="1871" y="734"/>
                </a:lnTo>
                <a:lnTo>
                  <a:pt x="1687" y="880"/>
                </a:lnTo>
                <a:lnTo>
                  <a:pt x="1541" y="1064"/>
                </a:lnTo>
                <a:lnTo>
                  <a:pt x="1394" y="1284"/>
                </a:lnTo>
                <a:lnTo>
                  <a:pt x="1321" y="1504"/>
                </a:lnTo>
                <a:lnTo>
                  <a:pt x="1137" y="1944"/>
                </a:lnTo>
                <a:lnTo>
                  <a:pt x="660" y="3522"/>
                </a:lnTo>
                <a:lnTo>
                  <a:pt x="404" y="4292"/>
                </a:lnTo>
                <a:lnTo>
                  <a:pt x="183" y="5062"/>
                </a:lnTo>
                <a:lnTo>
                  <a:pt x="37" y="5759"/>
                </a:lnTo>
                <a:lnTo>
                  <a:pt x="0" y="6126"/>
                </a:lnTo>
                <a:lnTo>
                  <a:pt x="0" y="6456"/>
                </a:lnTo>
                <a:lnTo>
                  <a:pt x="0" y="6786"/>
                </a:lnTo>
                <a:lnTo>
                  <a:pt x="73" y="7153"/>
                </a:lnTo>
                <a:lnTo>
                  <a:pt x="183" y="7483"/>
                </a:lnTo>
                <a:lnTo>
                  <a:pt x="330" y="7813"/>
                </a:lnTo>
                <a:lnTo>
                  <a:pt x="477" y="8033"/>
                </a:lnTo>
                <a:lnTo>
                  <a:pt x="660" y="8253"/>
                </a:lnTo>
                <a:lnTo>
                  <a:pt x="880" y="8474"/>
                </a:lnTo>
                <a:lnTo>
                  <a:pt x="1101" y="8657"/>
                </a:lnTo>
                <a:lnTo>
                  <a:pt x="1357" y="8767"/>
                </a:lnTo>
                <a:lnTo>
                  <a:pt x="1651" y="8877"/>
                </a:lnTo>
                <a:lnTo>
                  <a:pt x="1908" y="8914"/>
                </a:lnTo>
                <a:lnTo>
                  <a:pt x="2201" y="8950"/>
                </a:lnTo>
                <a:lnTo>
                  <a:pt x="2458" y="8914"/>
                </a:lnTo>
                <a:lnTo>
                  <a:pt x="2678" y="8840"/>
                </a:lnTo>
                <a:lnTo>
                  <a:pt x="2898" y="8730"/>
                </a:lnTo>
                <a:lnTo>
                  <a:pt x="3081" y="8620"/>
                </a:lnTo>
                <a:lnTo>
                  <a:pt x="3448" y="8290"/>
                </a:lnTo>
                <a:lnTo>
                  <a:pt x="3778" y="7923"/>
                </a:lnTo>
                <a:lnTo>
                  <a:pt x="3815" y="7960"/>
                </a:lnTo>
                <a:lnTo>
                  <a:pt x="3925" y="7960"/>
                </a:lnTo>
                <a:lnTo>
                  <a:pt x="4035" y="7887"/>
                </a:lnTo>
                <a:lnTo>
                  <a:pt x="4108" y="7813"/>
                </a:lnTo>
                <a:lnTo>
                  <a:pt x="4108" y="7740"/>
                </a:lnTo>
                <a:lnTo>
                  <a:pt x="4072" y="7593"/>
                </a:lnTo>
                <a:lnTo>
                  <a:pt x="4182" y="7446"/>
                </a:lnTo>
                <a:lnTo>
                  <a:pt x="4512" y="6896"/>
                </a:lnTo>
                <a:lnTo>
                  <a:pt x="4769" y="6309"/>
                </a:lnTo>
                <a:lnTo>
                  <a:pt x="5025" y="5722"/>
                </a:lnTo>
                <a:lnTo>
                  <a:pt x="5209" y="5099"/>
                </a:lnTo>
                <a:lnTo>
                  <a:pt x="5246" y="5062"/>
                </a:lnTo>
                <a:lnTo>
                  <a:pt x="5282" y="4989"/>
                </a:lnTo>
                <a:lnTo>
                  <a:pt x="5282" y="4915"/>
                </a:lnTo>
                <a:lnTo>
                  <a:pt x="5466" y="4292"/>
                </a:lnTo>
                <a:lnTo>
                  <a:pt x="5612" y="3632"/>
                </a:lnTo>
                <a:lnTo>
                  <a:pt x="5722" y="2971"/>
                </a:lnTo>
                <a:lnTo>
                  <a:pt x="5796" y="2311"/>
                </a:lnTo>
                <a:lnTo>
                  <a:pt x="5832" y="1981"/>
                </a:lnTo>
                <a:lnTo>
                  <a:pt x="5796" y="1651"/>
                </a:lnTo>
                <a:lnTo>
                  <a:pt x="5759" y="1357"/>
                </a:lnTo>
                <a:lnTo>
                  <a:pt x="5649" y="1064"/>
                </a:lnTo>
                <a:lnTo>
                  <a:pt x="5539" y="807"/>
                </a:lnTo>
                <a:lnTo>
                  <a:pt x="5356" y="587"/>
                </a:lnTo>
                <a:lnTo>
                  <a:pt x="5099" y="367"/>
                </a:lnTo>
                <a:lnTo>
                  <a:pt x="4842" y="184"/>
                </a:lnTo>
                <a:lnTo>
                  <a:pt x="4512" y="73"/>
                </a:lnTo>
                <a:lnTo>
                  <a:pt x="4182" y="0"/>
                </a:lnTo>
                <a:close/>
                <a:moveTo>
                  <a:pt x="8730" y="3962"/>
                </a:moveTo>
                <a:lnTo>
                  <a:pt x="8584" y="4072"/>
                </a:lnTo>
                <a:lnTo>
                  <a:pt x="8437" y="4182"/>
                </a:lnTo>
                <a:lnTo>
                  <a:pt x="8327" y="4329"/>
                </a:lnTo>
                <a:lnTo>
                  <a:pt x="7887" y="4439"/>
                </a:lnTo>
                <a:lnTo>
                  <a:pt x="7336" y="4585"/>
                </a:lnTo>
                <a:lnTo>
                  <a:pt x="6786" y="4842"/>
                </a:lnTo>
                <a:lnTo>
                  <a:pt x="6566" y="4989"/>
                </a:lnTo>
                <a:lnTo>
                  <a:pt x="6309" y="5172"/>
                </a:lnTo>
                <a:lnTo>
                  <a:pt x="6089" y="5356"/>
                </a:lnTo>
                <a:lnTo>
                  <a:pt x="5906" y="5576"/>
                </a:lnTo>
                <a:lnTo>
                  <a:pt x="5759" y="5796"/>
                </a:lnTo>
                <a:lnTo>
                  <a:pt x="5612" y="6053"/>
                </a:lnTo>
                <a:lnTo>
                  <a:pt x="5539" y="6309"/>
                </a:lnTo>
                <a:lnTo>
                  <a:pt x="5502" y="6603"/>
                </a:lnTo>
                <a:lnTo>
                  <a:pt x="5466" y="6860"/>
                </a:lnTo>
                <a:lnTo>
                  <a:pt x="5502" y="7116"/>
                </a:lnTo>
                <a:lnTo>
                  <a:pt x="5539" y="7373"/>
                </a:lnTo>
                <a:lnTo>
                  <a:pt x="5612" y="7630"/>
                </a:lnTo>
                <a:lnTo>
                  <a:pt x="5722" y="7887"/>
                </a:lnTo>
                <a:lnTo>
                  <a:pt x="5869" y="8107"/>
                </a:lnTo>
                <a:lnTo>
                  <a:pt x="6016" y="8327"/>
                </a:lnTo>
                <a:lnTo>
                  <a:pt x="6199" y="8547"/>
                </a:lnTo>
                <a:lnTo>
                  <a:pt x="6419" y="8730"/>
                </a:lnTo>
                <a:lnTo>
                  <a:pt x="6639" y="8914"/>
                </a:lnTo>
                <a:lnTo>
                  <a:pt x="6860" y="9060"/>
                </a:lnTo>
                <a:lnTo>
                  <a:pt x="7116" y="9170"/>
                </a:lnTo>
                <a:lnTo>
                  <a:pt x="7410" y="9244"/>
                </a:lnTo>
                <a:lnTo>
                  <a:pt x="7703" y="9281"/>
                </a:lnTo>
                <a:lnTo>
                  <a:pt x="8033" y="9244"/>
                </a:lnTo>
                <a:lnTo>
                  <a:pt x="8327" y="9170"/>
                </a:lnTo>
                <a:lnTo>
                  <a:pt x="8620" y="9024"/>
                </a:lnTo>
                <a:lnTo>
                  <a:pt x="8877" y="8877"/>
                </a:lnTo>
                <a:lnTo>
                  <a:pt x="9391" y="8547"/>
                </a:lnTo>
                <a:lnTo>
                  <a:pt x="9611" y="8364"/>
                </a:lnTo>
                <a:lnTo>
                  <a:pt x="9794" y="8143"/>
                </a:lnTo>
                <a:lnTo>
                  <a:pt x="9977" y="7923"/>
                </a:lnTo>
                <a:lnTo>
                  <a:pt x="10161" y="7703"/>
                </a:lnTo>
                <a:lnTo>
                  <a:pt x="10418" y="7190"/>
                </a:lnTo>
                <a:lnTo>
                  <a:pt x="10638" y="6676"/>
                </a:lnTo>
                <a:lnTo>
                  <a:pt x="10711" y="6346"/>
                </a:lnTo>
                <a:lnTo>
                  <a:pt x="10748" y="6053"/>
                </a:lnTo>
                <a:lnTo>
                  <a:pt x="10748" y="5722"/>
                </a:lnTo>
                <a:lnTo>
                  <a:pt x="10711" y="5466"/>
                </a:lnTo>
                <a:lnTo>
                  <a:pt x="10601" y="5172"/>
                </a:lnTo>
                <a:lnTo>
                  <a:pt x="10454" y="4915"/>
                </a:lnTo>
                <a:lnTo>
                  <a:pt x="10271" y="4659"/>
                </a:lnTo>
                <a:lnTo>
                  <a:pt x="10051" y="4439"/>
                </a:lnTo>
                <a:lnTo>
                  <a:pt x="9794" y="4255"/>
                </a:lnTo>
                <a:lnTo>
                  <a:pt x="9537" y="4108"/>
                </a:lnTo>
                <a:lnTo>
                  <a:pt x="9244" y="3998"/>
                </a:lnTo>
                <a:lnTo>
                  <a:pt x="8950" y="396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6" name="Shape 186"/>
          <p:cNvSpPr/>
          <p:nvPr/>
        </p:nvSpPr>
        <p:spPr>
          <a:xfrm>
            <a:off x="10022939" y="5289663"/>
            <a:ext cx="1128210" cy="798129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7" name="Shape 187"/>
          <p:cNvSpPr/>
          <p:nvPr/>
        </p:nvSpPr>
        <p:spPr>
          <a:xfrm rot="-5400000">
            <a:off x="8661146" y="4029672"/>
            <a:ext cx="658578" cy="841938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8" name="Shape 188"/>
          <p:cNvSpPr/>
          <p:nvPr/>
        </p:nvSpPr>
        <p:spPr>
          <a:xfrm>
            <a:off x="8603154" y="4942353"/>
            <a:ext cx="888371" cy="1003818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9" name="Shape 189"/>
          <p:cNvSpPr/>
          <p:nvPr/>
        </p:nvSpPr>
        <p:spPr>
          <a:xfrm>
            <a:off x="2487691" y="6325301"/>
            <a:ext cx="907986" cy="607189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8891916" y="6153950"/>
            <a:ext cx="411228" cy="440742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485687" y="6197448"/>
            <a:ext cx="6414782" cy="403319"/>
          </a:xfrm>
        </p:spPr>
        <p:txBody>
          <a:bodyPr/>
          <a:lstStyle>
            <a:lvl1pPr marL="0" indent="0" algn="r">
              <a:buFontTx/>
              <a:buNone/>
              <a:defRPr sz="1800" i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8993" y="6446742"/>
            <a:ext cx="2939668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432787" y="6446742"/>
            <a:ext cx="3987281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599962" y="6446742"/>
            <a:ext cx="2939667" cy="31757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B313B9D-78DA-4CDA-BBC3-B4B66CF0B4C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58711" y="2820054"/>
            <a:ext cx="8025356" cy="1470365"/>
          </a:xfrm>
        </p:spPr>
        <p:txBody>
          <a:bodyPr/>
          <a:lstStyle>
            <a:lvl1pPr algn="r">
              <a:defRPr sz="530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0" name="Text Box 37"/>
          <p:cNvSpPr txBox="1">
            <a:spLocks noChangeArrowheads="1"/>
          </p:cNvSpPr>
          <p:nvPr userDrawn="1"/>
        </p:nvSpPr>
        <p:spPr bwMode="gray">
          <a:xfrm>
            <a:off x="391719" y="6293047"/>
            <a:ext cx="2205889" cy="285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090" tIns="50045" rIns="100090" bIns="50045">
            <a:spAutoFit/>
          </a:bodyPr>
          <a:lstStyle/>
          <a:p>
            <a:r>
              <a:rPr lang="en-US" sz="1200" kern="120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http://dichvudanhvanban.com</a:t>
            </a:r>
            <a:endParaRPr lang="en-US" sz="1200" kern="120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063473" y="6313362"/>
            <a:ext cx="2283587" cy="29058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0179" y="6324478"/>
            <a:ext cx="3081466" cy="29057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87783" y="6324478"/>
            <a:ext cx="2154487" cy="29057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3D8D29B-685A-494B-B492-A3906677D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Shape 192"/>
          <p:cNvSpPr txBox="1">
            <a:spLocks noGrp="1"/>
          </p:cNvSpPr>
          <p:nvPr>
            <p:ph type="ctrTitle"/>
          </p:nvPr>
        </p:nvSpPr>
        <p:spPr>
          <a:xfrm>
            <a:off x="4280688" y="2216195"/>
            <a:ext cx="7067879" cy="1546757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 algn="r" rtl="0">
              <a:spcBef>
                <a:spcPts val="0"/>
              </a:spcBef>
              <a:buSzPct val="100000"/>
              <a:defRPr sz="4900" b="0"/>
            </a:lvl1pPr>
            <a:lvl2pPr lvl="1" algn="r" rtl="0">
              <a:spcBef>
                <a:spcPts val="0"/>
              </a:spcBef>
              <a:buSzPct val="100000"/>
              <a:defRPr sz="4900" b="0"/>
            </a:lvl2pPr>
            <a:lvl3pPr lvl="2" algn="r" rtl="0">
              <a:spcBef>
                <a:spcPts val="0"/>
              </a:spcBef>
              <a:buSzPct val="100000"/>
              <a:defRPr sz="4900" b="0"/>
            </a:lvl3pPr>
            <a:lvl4pPr lvl="3" algn="r" rtl="0">
              <a:spcBef>
                <a:spcPts val="0"/>
              </a:spcBef>
              <a:buSzPct val="100000"/>
              <a:defRPr sz="4900" b="0"/>
            </a:lvl4pPr>
            <a:lvl5pPr lvl="4" algn="r" rtl="0">
              <a:spcBef>
                <a:spcPts val="0"/>
              </a:spcBef>
              <a:buSzPct val="100000"/>
              <a:defRPr sz="4900" b="0"/>
            </a:lvl5pPr>
            <a:lvl6pPr lvl="5" algn="r" rtl="0">
              <a:spcBef>
                <a:spcPts val="0"/>
              </a:spcBef>
              <a:buSzPct val="100000"/>
              <a:defRPr sz="4900" b="0"/>
            </a:lvl6pPr>
            <a:lvl7pPr lvl="6" algn="r" rtl="0">
              <a:spcBef>
                <a:spcPts val="0"/>
              </a:spcBef>
              <a:buSzPct val="100000"/>
              <a:defRPr sz="4900" b="0"/>
            </a:lvl7pPr>
            <a:lvl8pPr lvl="7" algn="r" rtl="0">
              <a:spcBef>
                <a:spcPts val="0"/>
              </a:spcBef>
              <a:buSzPct val="100000"/>
              <a:defRPr sz="4900" b="0"/>
            </a:lvl8pPr>
            <a:lvl9pPr lvl="8" algn="r" rtl="0">
              <a:spcBef>
                <a:spcPts val="0"/>
              </a:spcBef>
              <a:buSzPct val="100000"/>
              <a:defRPr sz="4900" b="0"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93" name="Shape 193"/>
          <p:cNvSpPr txBox="1">
            <a:spLocks noGrp="1"/>
          </p:cNvSpPr>
          <p:nvPr>
            <p:ph type="subTitle" idx="1"/>
          </p:nvPr>
        </p:nvSpPr>
        <p:spPr>
          <a:xfrm>
            <a:off x="4280622" y="3819786"/>
            <a:ext cx="7067879" cy="1046641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algn="r" rtl="0">
              <a:spcBef>
                <a:spcPts val="0"/>
              </a:spcBef>
              <a:buClr>
                <a:srgbClr val="1C4587"/>
              </a:buClr>
              <a:buNone/>
              <a:defRPr>
                <a:solidFill>
                  <a:srgbClr val="1C4587"/>
                </a:solidFill>
              </a:defRPr>
            </a:lvl1pPr>
            <a:lvl2pPr lvl="1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2pPr>
            <a:lvl3pPr lvl="2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3pPr>
            <a:lvl4pPr lvl="3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4pPr>
            <a:lvl5pPr lvl="4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5pPr>
            <a:lvl6pPr lvl="5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6pPr>
            <a:lvl7pPr lvl="6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7pPr>
            <a:lvl8pPr lvl="7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8pPr>
            <a:lvl9pPr lvl="8" algn="r" rtl="0">
              <a:spcBef>
                <a:spcPts val="0"/>
              </a:spcBef>
              <a:buClr>
                <a:srgbClr val="1C4587"/>
              </a:buClr>
              <a:buSzPct val="100000"/>
              <a:buNone/>
              <a:defRPr sz="4000">
                <a:solidFill>
                  <a:srgbClr val="1C4587"/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94" name="Shape 194"/>
          <p:cNvSpPr/>
          <p:nvPr/>
        </p:nvSpPr>
        <p:spPr>
          <a:xfrm>
            <a:off x="5882008" y="6216957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5" name="Shape 195"/>
          <p:cNvSpPr/>
          <p:nvPr/>
        </p:nvSpPr>
        <p:spPr>
          <a:xfrm>
            <a:off x="5291079" y="5334951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6" name="Shape 196"/>
          <p:cNvSpPr/>
          <p:nvPr/>
        </p:nvSpPr>
        <p:spPr>
          <a:xfrm>
            <a:off x="8376729" y="5613985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7" name="Shape 197"/>
          <p:cNvSpPr/>
          <p:nvPr/>
        </p:nvSpPr>
        <p:spPr>
          <a:xfrm>
            <a:off x="7661084" y="539169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8" name="Shape 198"/>
          <p:cNvSpPr/>
          <p:nvPr/>
        </p:nvSpPr>
        <p:spPr>
          <a:xfrm>
            <a:off x="9416921" y="5510645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9" name="Shape 199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8774214" y="5389569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1" name="Shape 201"/>
          <p:cNvSpPr/>
          <p:nvPr/>
        </p:nvSpPr>
        <p:spPr>
          <a:xfrm>
            <a:off x="8675046" y="6046682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2" name="Shape 202"/>
          <p:cNvSpPr/>
          <p:nvPr/>
        </p:nvSpPr>
        <p:spPr>
          <a:xfrm>
            <a:off x="7333782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3" name="Shape 203"/>
          <p:cNvSpPr/>
          <p:nvPr/>
        </p:nvSpPr>
        <p:spPr>
          <a:xfrm>
            <a:off x="6934518" y="5435389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4" name="Shape 204"/>
          <p:cNvSpPr/>
          <p:nvPr/>
        </p:nvSpPr>
        <p:spPr>
          <a:xfrm>
            <a:off x="6353285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5" name="Shape 205"/>
          <p:cNvSpPr/>
          <p:nvPr/>
        </p:nvSpPr>
        <p:spPr>
          <a:xfrm>
            <a:off x="7361518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6" name="Shape 206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7" name="Shape 207"/>
          <p:cNvSpPr/>
          <p:nvPr/>
        </p:nvSpPr>
        <p:spPr>
          <a:xfrm>
            <a:off x="10735372" y="5373612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8" name="Shape 208"/>
          <p:cNvSpPr/>
          <p:nvPr/>
        </p:nvSpPr>
        <p:spPr>
          <a:xfrm>
            <a:off x="9311552" y="66020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9" name="Shape 209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0" name="Shape 210"/>
          <p:cNvSpPr/>
          <p:nvPr/>
        </p:nvSpPr>
        <p:spPr>
          <a:xfrm>
            <a:off x="8213216" y="6375120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1" name="Shape 211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2" name="Shape 212"/>
          <p:cNvSpPr/>
          <p:nvPr/>
        </p:nvSpPr>
        <p:spPr>
          <a:xfrm>
            <a:off x="6522116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3" name="Shape 213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4" name="Shape 214"/>
          <p:cNvSpPr/>
          <p:nvPr/>
        </p:nvSpPr>
        <p:spPr>
          <a:xfrm>
            <a:off x="5984792" y="561022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5" name="Shape 215"/>
          <p:cNvSpPr/>
          <p:nvPr/>
        </p:nvSpPr>
        <p:spPr>
          <a:xfrm rot="1920548">
            <a:off x="9647711" y="6212337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6" name="Shape 216"/>
          <p:cNvSpPr/>
          <p:nvPr/>
        </p:nvSpPr>
        <p:spPr>
          <a:xfrm>
            <a:off x="11016289" y="6025134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7" name="Shape 217"/>
          <p:cNvSpPr/>
          <p:nvPr/>
        </p:nvSpPr>
        <p:spPr>
          <a:xfrm rot="-5400000">
            <a:off x="10244406" y="5310954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8" name="Shape 218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9" name="Shape 219"/>
          <p:cNvSpPr/>
          <p:nvPr/>
        </p:nvSpPr>
        <p:spPr>
          <a:xfrm>
            <a:off x="6745205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1" name="Shape 221"/>
          <p:cNvSpPr/>
          <p:nvPr/>
        </p:nvSpPr>
        <p:spPr>
          <a:xfrm>
            <a:off x="1976762" y="5613985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2" name="Shape 222"/>
          <p:cNvSpPr/>
          <p:nvPr/>
        </p:nvSpPr>
        <p:spPr>
          <a:xfrm>
            <a:off x="1261117" y="539169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3" name="Shape 223"/>
          <p:cNvSpPr/>
          <p:nvPr/>
        </p:nvSpPr>
        <p:spPr>
          <a:xfrm>
            <a:off x="3016954" y="5510645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4" name="Shape 224"/>
          <p:cNvSpPr/>
          <p:nvPr/>
        </p:nvSpPr>
        <p:spPr>
          <a:xfrm>
            <a:off x="2374247" y="5389569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5" name="Shape 225"/>
          <p:cNvSpPr/>
          <p:nvPr/>
        </p:nvSpPr>
        <p:spPr>
          <a:xfrm>
            <a:off x="2275079" y="6046682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6" name="Shape 226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7" name="Shape 227"/>
          <p:cNvSpPr/>
          <p:nvPr/>
        </p:nvSpPr>
        <p:spPr>
          <a:xfrm>
            <a:off x="534552" y="5435389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8" name="Shape 228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9" name="Shape 229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0" name="Shape 230"/>
          <p:cNvSpPr/>
          <p:nvPr/>
        </p:nvSpPr>
        <p:spPr>
          <a:xfrm>
            <a:off x="4335398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1" name="Shape 231"/>
          <p:cNvSpPr/>
          <p:nvPr/>
        </p:nvSpPr>
        <p:spPr>
          <a:xfrm>
            <a:off x="4335405" y="5373612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2" name="Shape 232"/>
          <p:cNvSpPr/>
          <p:nvPr/>
        </p:nvSpPr>
        <p:spPr>
          <a:xfrm>
            <a:off x="2911586" y="66020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3" name="Shape 233"/>
          <p:cNvSpPr/>
          <p:nvPr/>
        </p:nvSpPr>
        <p:spPr>
          <a:xfrm>
            <a:off x="5264815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4" name="Shape 234"/>
          <p:cNvSpPr/>
          <p:nvPr/>
        </p:nvSpPr>
        <p:spPr>
          <a:xfrm>
            <a:off x="1813249" y="6375120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5" name="Shape 235"/>
          <p:cNvSpPr/>
          <p:nvPr/>
        </p:nvSpPr>
        <p:spPr>
          <a:xfrm>
            <a:off x="4961811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6" name="Shape 236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7" name="Shape 237"/>
          <p:cNvSpPr/>
          <p:nvPr/>
        </p:nvSpPr>
        <p:spPr>
          <a:xfrm>
            <a:off x="5371038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8" name="Shape 238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9" name="Shape 239"/>
          <p:cNvSpPr/>
          <p:nvPr/>
        </p:nvSpPr>
        <p:spPr>
          <a:xfrm rot="1920548">
            <a:off x="3247744" y="6212337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0" name="Shape 240"/>
          <p:cNvSpPr/>
          <p:nvPr/>
        </p:nvSpPr>
        <p:spPr>
          <a:xfrm>
            <a:off x="4616322" y="6025134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1" name="Shape 241"/>
          <p:cNvSpPr/>
          <p:nvPr/>
        </p:nvSpPr>
        <p:spPr>
          <a:xfrm rot="-5400000">
            <a:off x="3844438" y="5310954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2" name="Shape 242"/>
          <p:cNvSpPr/>
          <p:nvPr/>
        </p:nvSpPr>
        <p:spPr>
          <a:xfrm>
            <a:off x="3811567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3" name="Shape 243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4" name="Shape 244"/>
          <p:cNvSpPr/>
          <p:nvPr/>
        </p:nvSpPr>
        <p:spPr>
          <a:xfrm>
            <a:off x="3975242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Shape 246"/>
          <p:cNvSpPr txBox="1">
            <a:spLocks noGrp="1"/>
          </p:cNvSpPr>
          <p:nvPr>
            <p:ph type="body" idx="1"/>
          </p:nvPr>
        </p:nvSpPr>
        <p:spPr>
          <a:xfrm>
            <a:off x="2878725" y="2883068"/>
            <a:ext cx="6433163" cy="1093452"/>
          </a:xfrm>
          <a:prstGeom prst="rect">
            <a:avLst/>
          </a:prstGeom>
        </p:spPr>
        <p:txBody>
          <a:bodyPr lIns="121897" tIns="121897" rIns="121897" bIns="121897" anchor="ctr" anchorCtr="0"/>
          <a:lstStyle>
            <a:lvl1pPr lvl="0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1pPr>
            <a:lvl2pPr lvl="1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2pPr>
            <a:lvl3pPr lvl="2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3pPr>
            <a:lvl4pPr lvl="3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4pPr>
            <a:lvl5pPr lvl="4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5pPr>
            <a:lvl6pPr lvl="5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6pPr>
            <a:lvl7pPr lvl="6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7pPr>
            <a:lvl8pPr lvl="7" algn="ctr" rtl="0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8pPr>
            <a:lvl9pPr lvl="8" algn="ctr">
              <a:spcBef>
                <a:spcPts val="0"/>
              </a:spcBef>
              <a:buClr>
                <a:srgbClr val="1C4587"/>
              </a:buClr>
              <a:buSzPct val="100000"/>
              <a:defRPr sz="3300" b="1">
                <a:solidFill>
                  <a:srgbClr val="1C4587"/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7" name="Shape 247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8" name="Shape 248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9" name="Shape 249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1" name="Shape 251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2" name="Shape 252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3" name="Shape 253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4" name="Shape 254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5" name="Shape 255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6" name="Shape 256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7" name="Shape 257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8" name="Shape 258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9" name="Shape 259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0" name="Shape 260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1" name="Shape 261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2" name="Shape 262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3" name="Shape 263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4" name="Shape 264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5" name="Shape 265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6" name="Shape 266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7" name="Shape 267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8" name="Shape 268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9" name="Shape 269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1" name="Shape 271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2" name="Shape 272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3" name="Shape 273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4" name="Shape 274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5" name="Shape 275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6" name="Shape 276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7" name="Shape 277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8" name="Shape 278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9" name="Shape 279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0" name="Shape 280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1" name="Shape 281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2" name="Shape 282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3" name="Shape 283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4" name="Shape 284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5" name="Shape 285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6" name="Shape 286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7" name="Shape 287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290" name="Shape 290"/>
          <p:cNvSpPr txBox="1">
            <a:spLocks noGrp="1"/>
          </p:cNvSpPr>
          <p:nvPr>
            <p:ph type="body" idx="1"/>
          </p:nvPr>
        </p:nvSpPr>
        <p:spPr>
          <a:xfrm>
            <a:off x="997104" y="1737517"/>
            <a:ext cx="8186133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3300"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91" name="Shape 291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292" name="Shape 292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3" name="Shape 293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4" name="Shape 294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5" name="Shape 295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6" name="Shape 296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7" name="Shape 297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8" name="Shape 298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9" name="Shape 299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0" name="Shape 300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1" name="Shape 301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2" name="Shape 302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3" name="Shape 303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4" name="Shape 304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5" name="Shape 305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6" name="Shape 306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7" name="Shape 307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8" name="Shape 308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9" name="Shape 309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0" name="Shape 310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1" name="Shape 311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2" name="Shape 312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3" name="Shape 313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4" name="Shape 314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5" name="Shape 315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6" name="Shape 316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7" name="Shape 317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8" name="Shape 318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9" name="Shape 319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20" name="Shape 320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</p:grpSp>
      <p:cxnSp>
        <p:nvCxnSpPr>
          <p:cNvPr id="321" name="Shape 321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" name="Shape 323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24" name="Shape 324"/>
          <p:cNvSpPr txBox="1">
            <a:spLocks noGrp="1"/>
          </p:cNvSpPr>
          <p:nvPr>
            <p:ph type="body" idx="1"/>
          </p:nvPr>
        </p:nvSpPr>
        <p:spPr>
          <a:xfrm>
            <a:off x="997104" y="1817958"/>
            <a:ext cx="4211450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2900"/>
            </a:lvl1pPr>
            <a:lvl2pPr lvl="1">
              <a:spcBef>
                <a:spcPts val="0"/>
              </a:spcBef>
              <a:buSzPct val="100000"/>
              <a:defRPr sz="2900"/>
            </a:lvl2pPr>
            <a:lvl3pPr lvl="2">
              <a:spcBef>
                <a:spcPts val="0"/>
              </a:spcBef>
              <a:buSzPct val="100000"/>
              <a:defRPr sz="2900"/>
            </a:lvl3pPr>
            <a:lvl4pPr lvl="3">
              <a:spcBef>
                <a:spcPts val="0"/>
              </a:spcBef>
              <a:buSzPct val="100000"/>
              <a:defRPr sz="2900"/>
            </a:lvl4pPr>
            <a:lvl5pPr lvl="4">
              <a:spcBef>
                <a:spcPts val="0"/>
              </a:spcBef>
              <a:buSzPct val="100000"/>
              <a:defRPr sz="2900"/>
            </a:lvl5pPr>
            <a:lvl6pPr lvl="5">
              <a:spcBef>
                <a:spcPts val="0"/>
              </a:spcBef>
              <a:buSzPct val="100000"/>
              <a:defRPr sz="2900"/>
            </a:lvl6pPr>
            <a:lvl7pPr lvl="6">
              <a:spcBef>
                <a:spcPts val="0"/>
              </a:spcBef>
              <a:buSzPct val="100000"/>
              <a:defRPr sz="2900"/>
            </a:lvl7pPr>
            <a:lvl8pPr lvl="7">
              <a:spcBef>
                <a:spcPts val="0"/>
              </a:spcBef>
              <a:buSzPct val="100000"/>
              <a:defRPr sz="2900"/>
            </a:lvl8pPr>
            <a:lvl9pPr lvl="8">
              <a:spcBef>
                <a:spcPts val="0"/>
              </a:spcBef>
              <a:buSzPct val="100000"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5" name="Shape 325"/>
          <p:cNvSpPr txBox="1">
            <a:spLocks noGrp="1"/>
          </p:cNvSpPr>
          <p:nvPr>
            <p:ph type="body" idx="2"/>
          </p:nvPr>
        </p:nvSpPr>
        <p:spPr>
          <a:xfrm>
            <a:off x="5462087" y="1817958"/>
            <a:ext cx="4211450" cy="4815515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>
              <a:spcBef>
                <a:spcPts val="0"/>
              </a:spcBef>
              <a:buSzPct val="100000"/>
              <a:defRPr sz="2900"/>
            </a:lvl1pPr>
            <a:lvl2pPr lvl="1">
              <a:spcBef>
                <a:spcPts val="0"/>
              </a:spcBef>
              <a:buSzPct val="100000"/>
              <a:defRPr sz="2900"/>
            </a:lvl2pPr>
            <a:lvl3pPr lvl="2">
              <a:spcBef>
                <a:spcPts val="0"/>
              </a:spcBef>
              <a:buSzPct val="100000"/>
              <a:defRPr sz="2900"/>
            </a:lvl3pPr>
            <a:lvl4pPr lvl="3">
              <a:spcBef>
                <a:spcPts val="0"/>
              </a:spcBef>
              <a:buSzPct val="100000"/>
              <a:defRPr sz="2900"/>
            </a:lvl4pPr>
            <a:lvl5pPr lvl="4">
              <a:spcBef>
                <a:spcPts val="0"/>
              </a:spcBef>
              <a:buSzPct val="100000"/>
              <a:defRPr sz="2900"/>
            </a:lvl5pPr>
            <a:lvl6pPr lvl="5">
              <a:spcBef>
                <a:spcPts val="0"/>
              </a:spcBef>
              <a:buSzPct val="100000"/>
              <a:defRPr sz="2900"/>
            </a:lvl6pPr>
            <a:lvl7pPr lvl="6">
              <a:spcBef>
                <a:spcPts val="0"/>
              </a:spcBef>
              <a:buSzPct val="100000"/>
              <a:defRPr sz="2900"/>
            </a:lvl7pPr>
            <a:lvl8pPr lvl="7">
              <a:spcBef>
                <a:spcPts val="0"/>
              </a:spcBef>
              <a:buSzPct val="100000"/>
              <a:defRPr sz="2900"/>
            </a:lvl8pPr>
            <a:lvl9pPr lvl="8">
              <a:spcBef>
                <a:spcPts val="0"/>
              </a:spcBef>
              <a:buSzPct val="100000"/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326" name="Shape 326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327" name="Shape 327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8" name="Shape 328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9" name="Shape 329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0" name="Shape 330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1" name="Shape 331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2" name="Shape 332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3" name="Shape 333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4" name="Shape 334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5" name="Shape 335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6" name="Shape 336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7" name="Shape 337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8" name="Shape 338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9" name="Shape 339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0" name="Shape 340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1" name="Shape 341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2" name="Shape 342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3" name="Shape 343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4" name="Shape 344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5" name="Shape 345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6" name="Shape 346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7" name="Shape 347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8" name="Shape 348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9" name="Shape 349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0" name="Shape 350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1" name="Shape 351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2" name="Shape 352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3" name="Shape 353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4" name="Shape 354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5" name="Shape 355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cxnSp>
        <p:nvCxnSpPr>
          <p:cNvPr id="356" name="Shape 356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3 columns"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Shape 358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8186133" cy="1143465"/>
          </a:xfrm>
          <a:prstGeom prst="rect">
            <a:avLst/>
          </a:prstGeom>
        </p:spPr>
        <p:txBody>
          <a:bodyPr lIns="121897" tIns="121897" rIns="121897" bIns="121897" anchor="b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59" name="Shape 359"/>
          <p:cNvSpPr txBox="1">
            <a:spLocks noGrp="1"/>
          </p:cNvSpPr>
          <p:nvPr>
            <p:ph type="body" idx="1"/>
          </p:nvPr>
        </p:nvSpPr>
        <p:spPr>
          <a:xfrm>
            <a:off x="997104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60" name="Shape 360"/>
          <p:cNvSpPr txBox="1">
            <a:spLocks noGrp="1"/>
          </p:cNvSpPr>
          <p:nvPr>
            <p:ph type="body" idx="2"/>
          </p:nvPr>
        </p:nvSpPr>
        <p:spPr>
          <a:xfrm>
            <a:off x="3936936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61" name="Shape 361"/>
          <p:cNvSpPr txBox="1">
            <a:spLocks noGrp="1"/>
          </p:cNvSpPr>
          <p:nvPr>
            <p:ph type="body" idx="3"/>
          </p:nvPr>
        </p:nvSpPr>
        <p:spPr>
          <a:xfrm>
            <a:off x="6876769" y="1745571"/>
            <a:ext cx="2796835" cy="4823917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362" name="Shape 362"/>
          <p:cNvGrpSpPr/>
          <p:nvPr/>
        </p:nvGrpSpPr>
        <p:grpSpPr>
          <a:xfrm>
            <a:off x="9922578" y="-121566"/>
            <a:ext cx="2394740" cy="7109078"/>
            <a:chOff x="6023725" y="842300"/>
            <a:chExt cx="1358150" cy="4030375"/>
          </a:xfrm>
        </p:grpSpPr>
        <p:sp>
          <p:nvSpPr>
            <p:cNvPr id="363" name="Shape 363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0" t="0" r="0" b="0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4" name="Shape 364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0" t="0" r="0" b="0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5" name="Shape 365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0" t="0" r="0" b="0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6" name="Shape 366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0" t="0" r="0" b="0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7" name="Shape 367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0" t="0" r="0" b="0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8" name="Shape 368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0" t="0" r="0" b="0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9" name="Shape 369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0" t="0" r="0" b="0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0" name="Shape 370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0" t="0" r="0" b="0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1" name="Shape 371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0" t="0" r="0" b="0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2" name="Shape 372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0" t="0" r="0" b="0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3" name="Shape 373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0" t="0" r="0" b="0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4" name="Shape 374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0" t="0" r="0" b="0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5" name="Shape 375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0" t="0" r="0" b="0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6" name="Shape 376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0" t="0" r="0" b="0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7" name="Shape 377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0" t="0" r="0" b="0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8" name="Shape 378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0" t="0" r="0" b="0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9" name="Shape 379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0" t="0" r="0" b="0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0" t="0" r="0" b="0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0" t="0" r="0" b="0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0" t="0" r="0" b="0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0" t="0" r="0" b="0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0" t="0" r="0" b="0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0" t="0" r="0" b="0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0" t="0" r="0" b="0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0" t="0" r="0" b="0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0" t="0" r="0" b="0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0" t="0" r="0" b="0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0" t="0" r="0" b="0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0" t="0" r="0" b="0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cxnSp>
        <p:nvCxnSpPr>
          <p:cNvPr id="392" name="Shape 392"/>
          <p:cNvCxnSpPr/>
          <p:nvPr/>
        </p:nvCxnSpPr>
        <p:spPr>
          <a:xfrm>
            <a:off x="1133820" y="1375552"/>
            <a:ext cx="8049351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lg" len="lg"/>
            <a:tailEnd type="none" w="lg" len="lg"/>
          </a:ln>
        </p:spPr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Shape 427"/>
          <p:cNvSpPr txBox="1">
            <a:spLocks noGrp="1"/>
          </p:cNvSpPr>
          <p:nvPr>
            <p:ph type="body" idx="1"/>
          </p:nvPr>
        </p:nvSpPr>
        <p:spPr>
          <a:xfrm>
            <a:off x="609521" y="5876440"/>
            <a:ext cx="10971372" cy="692959"/>
          </a:xfrm>
          <a:prstGeom prst="rect">
            <a:avLst/>
          </a:prstGeom>
        </p:spPr>
        <p:txBody>
          <a:bodyPr lIns="121897" tIns="121897" rIns="121897" bIns="121897" anchor="t" anchorCtr="0"/>
          <a:lstStyle>
            <a:lvl1pPr lvl="0" algn="ctr">
              <a:spcBef>
                <a:spcPts val="480"/>
              </a:spcBef>
              <a:buSzPct val="100000"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8" name="Shape 428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29" name="Shape 429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0" name="Shape 430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1" name="Shape 431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2" name="Shape 432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3" name="Shape 433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4" name="Shape 434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5" name="Shape 435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7" name="Shape 437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8" name="Shape 438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39" name="Shape 439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0" name="Shape 440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1" name="Shape 441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2" name="Shape 442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3" name="Shape 443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4" name="Shape 444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5" name="Shape 445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7" name="Shape 447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8" name="Shape 448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49" name="Shape 449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0" name="Shape 450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1" name="Shape 451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2" name="Shape 452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3" name="Shape 453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4" name="Shape 454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5" name="Shape 455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7" name="Shape 457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8" name="Shape 458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59" name="Shape 459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0" name="Shape 460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1" name="Shape 461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2" name="Shape 462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3" name="Shape 463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4" name="Shape 464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5" name="Shape 465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6" name="Shape 466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7" name="Shape 467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68" name="Shape 468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/>
          <p:nvPr/>
        </p:nvSpPr>
        <p:spPr>
          <a:xfrm>
            <a:off x="9735906" y="-392572"/>
            <a:ext cx="600654" cy="745150"/>
          </a:xfrm>
          <a:custGeom>
            <a:avLst/>
            <a:gdLst/>
            <a:ahLst/>
            <a:cxnLst/>
            <a:rect l="0" t="0" r="0" b="0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1" name="Shape 471"/>
          <p:cNvSpPr/>
          <p:nvPr/>
        </p:nvSpPr>
        <p:spPr>
          <a:xfrm>
            <a:off x="-47158" y="4490322"/>
            <a:ext cx="590935" cy="673049"/>
          </a:xfrm>
          <a:custGeom>
            <a:avLst/>
            <a:gdLst/>
            <a:ahLst/>
            <a:cxnLst/>
            <a:rect l="0" t="0" r="0" b="0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2" name="Shape 472"/>
          <p:cNvSpPr/>
          <p:nvPr/>
        </p:nvSpPr>
        <p:spPr>
          <a:xfrm>
            <a:off x="11755733" y="4587276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3" name="Shape 473"/>
          <p:cNvSpPr/>
          <p:nvPr/>
        </p:nvSpPr>
        <p:spPr>
          <a:xfrm>
            <a:off x="11655780" y="5556854"/>
            <a:ext cx="660289" cy="453756"/>
          </a:xfrm>
          <a:custGeom>
            <a:avLst/>
            <a:gdLst/>
            <a:ahLst/>
            <a:cxnLst/>
            <a:rect l="0" t="0" r="0" b="0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4" name="Shape 474"/>
          <p:cNvSpPr/>
          <p:nvPr/>
        </p:nvSpPr>
        <p:spPr>
          <a:xfrm>
            <a:off x="11146488" y="6010613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5" name="Shape 475"/>
          <p:cNvSpPr/>
          <p:nvPr/>
        </p:nvSpPr>
        <p:spPr>
          <a:xfrm>
            <a:off x="-102757" y="1984484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6" name="Shape 476"/>
          <p:cNvSpPr/>
          <p:nvPr/>
        </p:nvSpPr>
        <p:spPr>
          <a:xfrm>
            <a:off x="10735364" y="6435169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7" name="Shape 477"/>
          <p:cNvSpPr/>
          <p:nvPr/>
        </p:nvSpPr>
        <p:spPr>
          <a:xfrm>
            <a:off x="10735372" y="5511044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8" name="Shape 478"/>
          <p:cNvSpPr/>
          <p:nvPr/>
        </p:nvSpPr>
        <p:spPr>
          <a:xfrm>
            <a:off x="9906575" y="6499064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9" name="Shape 479"/>
          <p:cNvSpPr/>
          <p:nvPr/>
        </p:nvSpPr>
        <p:spPr>
          <a:xfrm>
            <a:off x="11664782" y="6601695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0" name="Shape 480"/>
          <p:cNvSpPr/>
          <p:nvPr/>
        </p:nvSpPr>
        <p:spPr>
          <a:xfrm>
            <a:off x="11361778" y="5334940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1" name="Shape 481"/>
          <p:cNvSpPr/>
          <p:nvPr/>
        </p:nvSpPr>
        <p:spPr>
          <a:xfrm>
            <a:off x="11771005" y="6113239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2" name="Shape 482"/>
          <p:cNvSpPr/>
          <p:nvPr/>
        </p:nvSpPr>
        <p:spPr>
          <a:xfrm>
            <a:off x="11950415" y="1785371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3" name="Shape 483"/>
          <p:cNvSpPr/>
          <p:nvPr/>
        </p:nvSpPr>
        <p:spPr>
          <a:xfrm rot="-2426120">
            <a:off x="9478942" y="6504188"/>
            <a:ext cx="373163" cy="477405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4" name="Shape 484"/>
          <p:cNvSpPr/>
          <p:nvPr/>
        </p:nvSpPr>
        <p:spPr>
          <a:xfrm>
            <a:off x="10211533" y="582827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5" name="Shape 485"/>
          <p:cNvSpPr/>
          <p:nvPr/>
        </p:nvSpPr>
        <p:spPr>
          <a:xfrm>
            <a:off x="11728590" y="4105927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0375210" y="6515017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7" name="Shape 487"/>
          <p:cNvSpPr/>
          <p:nvPr/>
        </p:nvSpPr>
        <p:spPr>
          <a:xfrm>
            <a:off x="462443" y="811673"/>
            <a:ext cx="280248" cy="611992"/>
          </a:xfrm>
          <a:custGeom>
            <a:avLst/>
            <a:gdLst/>
            <a:ahLst/>
            <a:cxnLst/>
            <a:rect l="0" t="0" r="0" b="0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8" name="Shape 488"/>
          <p:cNvSpPr/>
          <p:nvPr/>
        </p:nvSpPr>
        <p:spPr>
          <a:xfrm>
            <a:off x="859902" y="474725"/>
            <a:ext cx="552137" cy="677171"/>
          </a:xfrm>
          <a:custGeom>
            <a:avLst/>
            <a:gdLst/>
            <a:ahLst/>
            <a:cxnLst/>
            <a:rect l="0" t="0" r="0" b="0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9" name="Shape 489"/>
          <p:cNvSpPr/>
          <p:nvPr/>
        </p:nvSpPr>
        <p:spPr>
          <a:xfrm>
            <a:off x="11090303" y="-39772"/>
            <a:ext cx="609011" cy="567582"/>
          </a:xfrm>
          <a:custGeom>
            <a:avLst/>
            <a:gdLst/>
            <a:ahLst/>
            <a:cxnLst/>
            <a:rect l="0" t="0" r="0" b="0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0" name="Shape 490"/>
          <p:cNvSpPr/>
          <p:nvPr/>
        </p:nvSpPr>
        <p:spPr>
          <a:xfrm>
            <a:off x="-9" y="1351467"/>
            <a:ext cx="496625" cy="513450"/>
          </a:xfrm>
          <a:custGeom>
            <a:avLst/>
            <a:gdLst/>
            <a:ahLst/>
            <a:cxnLst/>
            <a:rect l="0" t="0" r="0" b="0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1" name="Shape 491"/>
          <p:cNvSpPr/>
          <p:nvPr/>
        </p:nvSpPr>
        <p:spPr>
          <a:xfrm>
            <a:off x="11597632" y="238871"/>
            <a:ext cx="694964" cy="718821"/>
          </a:xfrm>
          <a:custGeom>
            <a:avLst/>
            <a:gdLst/>
            <a:ahLst/>
            <a:cxnLst/>
            <a:rect l="0" t="0" r="0" b="0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2" name="Shape 492"/>
          <p:cNvSpPr/>
          <p:nvPr/>
        </p:nvSpPr>
        <p:spPr>
          <a:xfrm>
            <a:off x="933817" y="6078206"/>
            <a:ext cx="672806" cy="534293"/>
          </a:xfrm>
          <a:custGeom>
            <a:avLst/>
            <a:gdLst/>
            <a:ahLst/>
            <a:cxnLst/>
            <a:rect l="0" t="0" r="0" b="0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3" name="Shape 493"/>
          <p:cNvSpPr/>
          <p:nvPr/>
        </p:nvSpPr>
        <p:spPr>
          <a:xfrm>
            <a:off x="345243" y="-115028"/>
            <a:ext cx="627012" cy="589750"/>
          </a:xfrm>
          <a:custGeom>
            <a:avLst/>
            <a:gdLst/>
            <a:ahLst/>
            <a:cxnLst/>
            <a:rect l="0" t="0" r="0" b="0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4" name="Shape 494"/>
          <p:cNvSpPr/>
          <p:nvPr/>
        </p:nvSpPr>
        <p:spPr>
          <a:xfrm>
            <a:off x="-46681" y="5435382"/>
            <a:ext cx="452744" cy="534278"/>
          </a:xfrm>
          <a:custGeom>
            <a:avLst/>
            <a:gdLst/>
            <a:ahLst/>
            <a:cxnLst/>
            <a:rect l="0" t="0" r="0" b="0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5" name="Shape 495"/>
          <p:cNvSpPr/>
          <p:nvPr/>
        </p:nvSpPr>
        <p:spPr>
          <a:xfrm>
            <a:off x="961551" y="6665567"/>
            <a:ext cx="617330" cy="237338"/>
          </a:xfrm>
          <a:custGeom>
            <a:avLst/>
            <a:gdLst/>
            <a:ahLst/>
            <a:cxnLst/>
            <a:rect l="0" t="0" r="0" b="0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-324127" y="72296"/>
            <a:ext cx="786554" cy="552300"/>
          </a:xfrm>
          <a:custGeom>
            <a:avLst/>
            <a:gdLst/>
            <a:ahLst/>
            <a:cxnLst/>
            <a:rect l="0" t="0" r="0" b="0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7" name="Shape 497"/>
          <p:cNvSpPr/>
          <p:nvPr/>
        </p:nvSpPr>
        <p:spPr>
          <a:xfrm>
            <a:off x="10454708" y="-134529"/>
            <a:ext cx="517423" cy="545377"/>
          </a:xfrm>
          <a:custGeom>
            <a:avLst/>
            <a:gdLst/>
            <a:ahLst/>
            <a:cxnLst/>
            <a:rect l="0" t="0" r="0" b="0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8" name="Shape 498"/>
          <p:cNvSpPr/>
          <p:nvPr/>
        </p:nvSpPr>
        <p:spPr>
          <a:xfrm>
            <a:off x="-51494" y="772239"/>
            <a:ext cx="396755" cy="281711"/>
          </a:xfrm>
          <a:custGeom>
            <a:avLst/>
            <a:gdLst/>
            <a:ahLst/>
            <a:cxnLst/>
            <a:rect l="0" t="0" r="0" b="0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9" name="Shape 499"/>
          <p:cNvSpPr/>
          <p:nvPr/>
        </p:nvSpPr>
        <p:spPr>
          <a:xfrm>
            <a:off x="1871457" y="15337"/>
            <a:ext cx="384277" cy="245660"/>
          </a:xfrm>
          <a:custGeom>
            <a:avLst/>
            <a:gdLst/>
            <a:ahLst/>
            <a:cxnLst/>
            <a:rect l="0" t="0" r="0" b="0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0" name="Shape 500"/>
          <p:cNvSpPr/>
          <p:nvPr/>
        </p:nvSpPr>
        <p:spPr>
          <a:xfrm>
            <a:off x="1274486" y="-76238"/>
            <a:ext cx="431432" cy="428826"/>
          </a:xfrm>
          <a:custGeom>
            <a:avLst/>
            <a:gdLst/>
            <a:ahLst/>
            <a:cxnLst/>
            <a:rect l="0" t="0" r="0" b="0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1" name="Shape 501"/>
          <p:cNvSpPr/>
          <p:nvPr/>
        </p:nvSpPr>
        <p:spPr>
          <a:xfrm>
            <a:off x="1777492" y="6239383"/>
            <a:ext cx="409235" cy="513487"/>
          </a:xfrm>
          <a:custGeom>
            <a:avLst/>
            <a:gdLst/>
            <a:ahLst/>
            <a:cxnLst/>
            <a:rect l="0" t="0" r="0" b="0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2" name="Shape 502"/>
          <p:cNvSpPr/>
          <p:nvPr/>
        </p:nvSpPr>
        <p:spPr>
          <a:xfrm>
            <a:off x="122150" y="6071976"/>
            <a:ext cx="554898" cy="546776"/>
          </a:xfrm>
          <a:custGeom>
            <a:avLst/>
            <a:gdLst/>
            <a:ahLst/>
            <a:cxnLst/>
            <a:rect l="0" t="0" r="0" b="0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3" name="Shape 503"/>
          <p:cNvSpPr/>
          <p:nvPr/>
        </p:nvSpPr>
        <p:spPr>
          <a:xfrm>
            <a:off x="2033972" y="6549973"/>
            <a:ext cx="521583" cy="385815"/>
          </a:xfrm>
          <a:custGeom>
            <a:avLst/>
            <a:gdLst/>
            <a:ahLst/>
            <a:cxnLst/>
            <a:rect l="0" t="0" r="0" b="0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4" name="Shape 504"/>
          <p:cNvSpPr/>
          <p:nvPr/>
        </p:nvSpPr>
        <p:spPr>
          <a:xfrm>
            <a:off x="3604" y="6535153"/>
            <a:ext cx="240011" cy="498166"/>
          </a:xfrm>
          <a:custGeom>
            <a:avLst/>
            <a:gdLst/>
            <a:ahLst/>
            <a:cxnLst/>
            <a:rect l="0" t="0" r="0" b="0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5" name="Shape 505"/>
          <p:cNvSpPr/>
          <p:nvPr/>
        </p:nvSpPr>
        <p:spPr>
          <a:xfrm rot="1920548">
            <a:off x="10965973" y="833892"/>
            <a:ext cx="668608" cy="567539"/>
          </a:xfrm>
          <a:custGeom>
            <a:avLst/>
            <a:gdLst/>
            <a:ahLst/>
            <a:cxnLst/>
            <a:rect l="0" t="0" r="0" b="0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462429" y="5420111"/>
            <a:ext cx="639490" cy="452394"/>
          </a:xfrm>
          <a:custGeom>
            <a:avLst/>
            <a:gdLst/>
            <a:ahLst/>
            <a:cxnLst/>
            <a:rect l="0" t="0" r="0" b="0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7" name="Shape 507"/>
          <p:cNvSpPr/>
          <p:nvPr/>
        </p:nvSpPr>
        <p:spPr>
          <a:xfrm rot="-5400000">
            <a:off x="10660252" y="422756"/>
            <a:ext cx="373293" cy="477226"/>
          </a:xfrm>
          <a:custGeom>
            <a:avLst/>
            <a:gdLst/>
            <a:ahLst/>
            <a:cxnLst/>
            <a:rect l="0" t="0" r="0" b="0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8" name="Shape 508"/>
          <p:cNvSpPr/>
          <p:nvPr/>
        </p:nvSpPr>
        <p:spPr>
          <a:xfrm>
            <a:off x="11734152" y="1053938"/>
            <a:ext cx="503545" cy="568981"/>
          </a:xfrm>
          <a:custGeom>
            <a:avLst/>
            <a:gdLst/>
            <a:ahLst/>
            <a:cxnLst/>
            <a:rect l="0" t="0" r="0" b="0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9" name="Shape 509"/>
          <p:cNvSpPr/>
          <p:nvPr/>
        </p:nvSpPr>
        <p:spPr>
          <a:xfrm>
            <a:off x="345239" y="6612140"/>
            <a:ext cx="514662" cy="344165"/>
          </a:xfrm>
          <a:custGeom>
            <a:avLst/>
            <a:gdLst/>
            <a:ahLst/>
            <a:cxnLst/>
            <a:rect l="0" t="0" r="0" b="0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0" name="Shape 510"/>
          <p:cNvSpPr/>
          <p:nvPr/>
        </p:nvSpPr>
        <p:spPr>
          <a:xfrm>
            <a:off x="11597618" y="1535563"/>
            <a:ext cx="233091" cy="249821"/>
          </a:xfrm>
          <a:custGeom>
            <a:avLst/>
            <a:gdLst/>
            <a:ahLst/>
            <a:cxnLst/>
            <a:rect l="0" t="0" r="0" b="0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lIns="121897" tIns="121897" rIns="121897" bIns="121897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mpletely blank"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-7" y="-30"/>
            <a:ext cx="12190142" cy="6859424"/>
            <a:chOff x="239950" y="872550"/>
            <a:chExt cx="7042900" cy="3961625"/>
          </a:xfrm>
        </p:grpSpPr>
        <p:sp>
          <p:nvSpPr>
            <p:cNvPr id="7" name="Shape 7"/>
            <p:cNvSpPr/>
            <p:nvPr/>
          </p:nvSpPr>
          <p:spPr>
            <a:xfrm>
              <a:off x="239950" y="872550"/>
              <a:ext cx="7042900" cy="3961625"/>
            </a:xfrm>
            <a:custGeom>
              <a:avLst/>
              <a:gdLst/>
              <a:ahLst/>
              <a:cxnLst/>
              <a:rect l="0" t="0" r="0" b="0"/>
              <a:pathLst>
                <a:path w="281716" h="158465" fill="none" extrusionOk="0">
                  <a:moveTo>
                    <a:pt x="0" y="0"/>
                  </a:moveTo>
                  <a:lnTo>
                    <a:pt x="281715" y="0"/>
                  </a:lnTo>
                  <a:lnTo>
                    <a:pt x="281715" y="158464"/>
                  </a:lnTo>
                  <a:lnTo>
                    <a:pt x="0" y="15846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" name="Shape 8"/>
            <p:cNvSpPr/>
            <p:nvPr/>
          </p:nvSpPr>
          <p:spPr>
            <a:xfrm>
              <a:off x="239950" y="47617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" name="Shape 9"/>
            <p:cNvSpPr/>
            <p:nvPr/>
          </p:nvSpPr>
          <p:spPr>
            <a:xfrm>
              <a:off x="239950" y="46901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" name="Shape 10"/>
            <p:cNvSpPr/>
            <p:nvPr/>
          </p:nvSpPr>
          <p:spPr>
            <a:xfrm>
              <a:off x="239950" y="46177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" name="Shape 11"/>
            <p:cNvSpPr/>
            <p:nvPr/>
          </p:nvSpPr>
          <p:spPr>
            <a:xfrm>
              <a:off x="239950" y="45462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" name="Shape 12"/>
            <p:cNvSpPr/>
            <p:nvPr/>
          </p:nvSpPr>
          <p:spPr>
            <a:xfrm>
              <a:off x="239950" y="44737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" name="Shape 13"/>
            <p:cNvSpPr/>
            <p:nvPr/>
          </p:nvSpPr>
          <p:spPr>
            <a:xfrm>
              <a:off x="239950" y="44022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" name="Shape 14"/>
            <p:cNvSpPr/>
            <p:nvPr/>
          </p:nvSpPr>
          <p:spPr>
            <a:xfrm>
              <a:off x="239950" y="43297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" name="Shape 15"/>
            <p:cNvSpPr/>
            <p:nvPr/>
          </p:nvSpPr>
          <p:spPr>
            <a:xfrm>
              <a:off x="239950" y="42582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6" name="Shape 16"/>
            <p:cNvSpPr/>
            <p:nvPr/>
          </p:nvSpPr>
          <p:spPr>
            <a:xfrm>
              <a:off x="239950" y="41858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7" name="Shape 17"/>
            <p:cNvSpPr/>
            <p:nvPr/>
          </p:nvSpPr>
          <p:spPr>
            <a:xfrm>
              <a:off x="239950" y="41142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8" name="Shape 18"/>
            <p:cNvSpPr/>
            <p:nvPr/>
          </p:nvSpPr>
          <p:spPr>
            <a:xfrm>
              <a:off x="239950" y="40418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" name="Shape 19"/>
            <p:cNvSpPr/>
            <p:nvPr/>
          </p:nvSpPr>
          <p:spPr>
            <a:xfrm>
              <a:off x="239950" y="39693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" name="Shape 20"/>
            <p:cNvSpPr/>
            <p:nvPr/>
          </p:nvSpPr>
          <p:spPr>
            <a:xfrm>
              <a:off x="239950" y="38978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1" name="Shape 21"/>
            <p:cNvSpPr/>
            <p:nvPr/>
          </p:nvSpPr>
          <p:spPr>
            <a:xfrm>
              <a:off x="239950" y="38254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2" name="Shape 22"/>
            <p:cNvSpPr/>
            <p:nvPr/>
          </p:nvSpPr>
          <p:spPr>
            <a:xfrm>
              <a:off x="239950" y="37538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3" name="Shape 23"/>
            <p:cNvSpPr/>
            <p:nvPr/>
          </p:nvSpPr>
          <p:spPr>
            <a:xfrm>
              <a:off x="239950" y="36814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4" name="Shape 24"/>
            <p:cNvSpPr/>
            <p:nvPr/>
          </p:nvSpPr>
          <p:spPr>
            <a:xfrm>
              <a:off x="239950" y="36099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5" name="Shape 25"/>
            <p:cNvSpPr/>
            <p:nvPr/>
          </p:nvSpPr>
          <p:spPr>
            <a:xfrm>
              <a:off x="239950" y="35374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6" name="Shape 26"/>
            <p:cNvSpPr/>
            <p:nvPr/>
          </p:nvSpPr>
          <p:spPr>
            <a:xfrm>
              <a:off x="239950" y="34659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7" name="Shape 27"/>
            <p:cNvSpPr/>
            <p:nvPr/>
          </p:nvSpPr>
          <p:spPr>
            <a:xfrm>
              <a:off x="239950" y="33934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8" name="Shape 28"/>
            <p:cNvSpPr/>
            <p:nvPr/>
          </p:nvSpPr>
          <p:spPr>
            <a:xfrm>
              <a:off x="239950" y="33219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9" name="Shape 29"/>
            <p:cNvSpPr/>
            <p:nvPr/>
          </p:nvSpPr>
          <p:spPr>
            <a:xfrm>
              <a:off x="239950" y="32495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0" name="Shape 30"/>
            <p:cNvSpPr/>
            <p:nvPr/>
          </p:nvSpPr>
          <p:spPr>
            <a:xfrm>
              <a:off x="239950" y="31770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1" name="Shape 31"/>
            <p:cNvSpPr/>
            <p:nvPr/>
          </p:nvSpPr>
          <p:spPr>
            <a:xfrm>
              <a:off x="239950" y="31055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2" name="Shape 32"/>
            <p:cNvSpPr/>
            <p:nvPr/>
          </p:nvSpPr>
          <p:spPr>
            <a:xfrm>
              <a:off x="239950" y="3033100"/>
              <a:ext cx="7042900" cy="0"/>
            </a:xfrm>
            <a:custGeom>
              <a:avLst/>
              <a:gdLst/>
              <a:ahLst/>
              <a:cxnLst/>
              <a:rect l="0" t="0" r="0" b="0"/>
              <a:pathLst>
                <a:path w="281716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3" name="Shape 33"/>
            <p:cNvSpPr/>
            <p:nvPr/>
          </p:nvSpPr>
          <p:spPr>
            <a:xfrm>
              <a:off x="239950" y="29615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4" name="Shape 34"/>
            <p:cNvSpPr/>
            <p:nvPr/>
          </p:nvSpPr>
          <p:spPr>
            <a:xfrm>
              <a:off x="239950" y="28891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5" name="Shape 35"/>
            <p:cNvSpPr/>
            <p:nvPr/>
          </p:nvSpPr>
          <p:spPr>
            <a:xfrm>
              <a:off x="239950" y="28175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6" name="Shape 36"/>
            <p:cNvSpPr/>
            <p:nvPr/>
          </p:nvSpPr>
          <p:spPr>
            <a:xfrm>
              <a:off x="239950" y="27451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7" name="Shape 37"/>
            <p:cNvSpPr/>
            <p:nvPr/>
          </p:nvSpPr>
          <p:spPr>
            <a:xfrm>
              <a:off x="239950" y="26736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" name="Shape 38"/>
            <p:cNvSpPr/>
            <p:nvPr/>
          </p:nvSpPr>
          <p:spPr>
            <a:xfrm>
              <a:off x="239950" y="26011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" name="Shape 39"/>
            <p:cNvSpPr/>
            <p:nvPr/>
          </p:nvSpPr>
          <p:spPr>
            <a:xfrm>
              <a:off x="239950" y="25296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" name="Shape 40"/>
            <p:cNvSpPr/>
            <p:nvPr/>
          </p:nvSpPr>
          <p:spPr>
            <a:xfrm>
              <a:off x="239950" y="24572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1" name="Shape 41"/>
            <p:cNvSpPr/>
            <p:nvPr/>
          </p:nvSpPr>
          <p:spPr>
            <a:xfrm>
              <a:off x="239950" y="23847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2" name="Shape 42"/>
            <p:cNvSpPr/>
            <p:nvPr/>
          </p:nvSpPr>
          <p:spPr>
            <a:xfrm>
              <a:off x="239950" y="23132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3" name="Shape 43"/>
            <p:cNvSpPr/>
            <p:nvPr/>
          </p:nvSpPr>
          <p:spPr>
            <a:xfrm>
              <a:off x="239950" y="22407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4" name="Shape 44"/>
            <p:cNvSpPr/>
            <p:nvPr/>
          </p:nvSpPr>
          <p:spPr>
            <a:xfrm>
              <a:off x="239950" y="21692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5" name="Shape 45"/>
            <p:cNvSpPr/>
            <p:nvPr/>
          </p:nvSpPr>
          <p:spPr>
            <a:xfrm>
              <a:off x="239950" y="20968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6" name="Shape 46"/>
            <p:cNvSpPr/>
            <p:nvPr/>
          </p:nvSpPr>
          <p:spPr>
            <a:xfrm>
              <a:off x="239950" y="20252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7" name="Shape 47"/>
            <p:cNvSpPr/>
            <p:nvPr/>
          </p:nvSpPr>
          <p:spPr>
            <a:xfrm>
              <a:off x="239950" y="19528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8" name="Shape 48"/>
            <p:cNvSpPr/>
            <p:nvPr/>
          </p:nvSpPr>
          <p:spPr>
            <a:xfrm>
              <a:off x="239950" y="18813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9" name="Shape 49"/>
            <p:cNvSpPr/>
            <p:nvPr/>
          </p:nvSpPr>
          <p:spPr>
            <a:xfrm>
              <a:off x="239950" y="18088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0" name="Shape 50"/>
            <p:cNvSpPr/>
            <p:nvPr/>
          </p:nvSpPr>
          <p:spPr>
            <a:xfrm>
              <a:off x="239950" y="17373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1" name="Shape 51"/>
            <p:cNvSpPr/>
            <p:nvPr/>
          </p:nvSpPr>
          <p:spPr>
            <a:xfrm>
              <a:off x="239950" y="16648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2" name="Shape 52"/>
            <p:cNvSpPr/>
            <p:nvPr/>
          </p:nvSpPr>
          <p:spPr>
            <a:xfrm>
              <a:off x="239950" y="15924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3" name="Shape 53"/>
            <p:cNvSpPr/>
            <p:nvPr/>
          </p:nvSpPr>
          <p:spPr>
            <a:xfrm>
              <a:off x="239950" y="15209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4" name="Shape 54"/>
            <p:cNvSpPr/>
            <p:nvPr/>
          </p:nvSpPr>
          <p:spPr>
            <a:xfrm>
              <a:off x="239950" y="14484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5" name="Shape 55"/>
            <p:cNvSpPr/>
            <p:nvPr/>
          </p:nvSpPr>
          <p:spPr>
            <a:xfrm>
              <a:off x="239950" y="13769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6" name="Shape 56"/>
            <p:cNvSpPr/>
            <p:nvPr/>
          </p:nvSpPr>
          <p:spPr>
            <a:xfrm>
              <a:off x="239950" y="13044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7" name="Shape 57"/>
            <p:cNvSpPr/>
            <p:nvPr/>
          </p:nvSpPr>
          <p:spPr>
            <a:xfrm>
              <a:off x="239950" y="123295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8" name="Shape 58"/>
            <p:cNvSpPr/>
            <p:nvPr/>
          </p:nvSpPr>
          <p:spPr>
            <a:xfrm>
              <a:off x="239950" y="11605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59" name="Shape 59"/>
            <p:cNvSpPr/>
            <p:nvPr/>
          </p:nvSpPr>
          <p:spPr>
            <a:xfrm>
              <a:off x="239950" y="108897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0" name="Shape 60"/>
            <p:cNvSpPr/>
            <p:nvPr/>
          </p:nvSpPr>
          <p:spPr>
            <a:xfrm>
              <a:off x="239950" y="1016525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1" name="Shape 61"/>
            <p:cNvSpPr/>
            <p:nvPr/>
          </p:nvSpPr>
          <p:spPr>
            <a:xfrm>
              <a:off x="239950" y="945000"/>
              <a:ext cx="7042900" cy="25"/>
            </a:xfrm>
            <a:custGeom>
              <a:avLst/>
              <a:gdLst/>
              <a:ahLst/>
              <a:cxnLst/>
              <a:rect l="0" t="0" r="0" b="0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2" name="Shape 62"/>
            <p:cNvSpPr/>
            <p:nvPr/>
          </p:nvSpPr>
          <p:spPr>
            <a:xfrm>
              <a:off x="7210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3" name="Shape 63"/>
            <p:cNvSpPr/>
            <p:nvPr/>
          </p:nvSpPr>
          <p:spPr>
            <a:xfrm>
              <a:off x="7137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4" name="Shape 64"/>
            <p:cNvSpPr/>
            <p:nvPr/>
          </p:nvSpPr>
          <p:spPr>
            <a:xfrm>
              <a:off x="7064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5" name="Shape 65"/>
            <p:cNvSpPr/>
            <p:nvPr/>
          </p:nvSpPr>
          <p:spPr>
            <a:xfrm>
              <a:off x="6992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6" name="Shape 66"/>
            <p:cNvSpPr/>
            <p:nvPr/>
          </p:nvSpPr>
          <p:spPr>
            <a:xfrm>
              <a:off x="69196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7" name="Shape 67"/>
            <p:cNvSpPr/>
            <p:nvPr/>
          </p:nvSpPr>
          <p:spPr>
            <a:xfrm>
              <a:off x="6847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8" name="Shape 68"/>
            <p:cNvSpPr/>
            <p:nvPr/>
          </p:nvSpPr>
          <p:spPr>
            <a:xfrm>
              <a:off x="6774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9" name="Shape 69"/>
            <p:cNvSpPr/>
            <p:nvPr/>
          </p:nvSpPr>
          <p:spPr>
            <a:xfrm>
              <a:off x="6702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0" name="Shape 70"/>
            <p:cNvSpPr/>
            <p:nvPr/>
          </p:nvSpPr>
          <p:spPr>
            <a:xfrm>
              <a:off x="6628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1" name="Shape 71"/>
            <p:cNvSpPr/>
            <p:nvPr/>
          </p:nvSpPr>
          <p:spPr>
            <a:xfrm>
              <a:off x="65565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2" name="Shape 72"/>
            <p:cNvSpPr/>
            <p:nvPr/>
          </p:nvSpPr>
          <p:spPr>
            <a:xfrm>
              <a:off x="6484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3" name="Shape 73"/>
            <p:cNvSpPr/>
            <p:nvPr/>
          </p:nvSpPr>
          <p:spPr>
            <a:xfrm>
              <a:off x="6411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4" name="Shape 74"/>
            <p:cNvSpPr/>
            <p:nvPr/>
          </p:nvSpPr>
          <p:spPr>
            <a:xfrm>
              <a:off x="6339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5" name="Shape 75"/>
            <p:cNvSpPr/>
            <p:nvPr/>
          </p:nvSpPr>
          <p:spPr>
            <a:xfrm>
              <a:off x="62667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6" name="Shape 76"/>
            <p:cNvSpPr/>
            <p:nvPr/>
          </p:nvSpPr>
          <p:spPr>
            <a:xfrm>
              <a:off x="6193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7" name="Shape 77"/>
            <p:cNvSpPr/>
            <p:nvPr/>
          </p:nvSpPr>
          <p:spPr>
            <a:xfrm>
              <a:off x="6120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8" name="Shape 78"/>
            <p:cNvSpPr/>
            <p:nvPr/>
          </p:nvSpPr>
          <p:spPr>
            <a:xfrm>
              <a:off x="6048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9" name="Shape 79"/>
            <p:cNvSpPr/>
            <p:nvPr/>
          </p:nvSpPr>
          <p:spPr>
            <a:xfrm>
              <a:off x="59760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0" name="Shape 80"/>
            <p:cNvSpPr/>
            <p:nvPr/>
          </p:nvSpPr>
          <p:spPr>
            <a:xfrm>
              <a:off x="59036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1" name="Shape 81"/>
            <p:cNvSpPr/>
            <p:nvPr/>
          </p:nvSpPr>
          <p:spPr>
            <a:xfrm>
              <a:off x="5830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2" name="Shape 82"/>
            <p:cNvSpPr/>
            <p:nvPr/>
          </p:nvSpPr>
          <p:spPr>
            <a:xfrm>
              <a:off x="5757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3" name="Shape 83"/>
            <p:cNvSpPr/>
            <p:nvPr/>
          </p:nvSpPr>
          <p:spPr>
            <a:xfrm>
              <a:off x="5685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4" name="Shape 84"/>
            <p:cNvSpPr/>
            <p:nvPr/>
          </p:nvSpPr>
          <p:spPr>
            <a:xfrm>
              <a:off x="56129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5" name="Shape 85"/>
            <p:cNvSpPr/>
            <p:nvPr/>
          </p:nvSpPr>
          <p:spPr>
            <a:xfrm>
              <a:off x="55404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6" name="Shape 86"/>
            <p:cNvSpPr/>
            <p:nvPr/>
          </p:nvSpPr>
          <p:spPr>
            <a:xfrm>
              <a:off x="54680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7" name="Shape 87"/>
            <p:cNvSpPr/>
            <p:nvPr/>
          </p:nvSpPr>
          <p:spPr>
            <a:xfrm>
              <a:off x="5394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8" name="Shape 88"/>
            <p:cNvSpPr/>
            <p:nvPr/>
          </p:nvSpPr>
          <p:spPr>
            <a:xfrm>
              <a:off x="53222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9" name="Shape 89"/>
            <p:cNvSpPr/>
            <p:nvPr/>
          </p:nvSpPr>
          <p:spPr>
            <a:xfrm>
              <a:off x="52497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0" name="Shape 90"/>
            <p:cNvSpPr/>
            <p:nvPr/>
          </p:nvSpPr>
          <p:spPr>
            <a:xfrm>
              <a:off x="51773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1" name="Shape 91"/>
            <p:cNvSpPr/>
            <p:nvPr/>
          </p:nvSpPr>
          <p:spPr>
            <a:xfrm>
              <a:off x="5104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2" name="Shape 92"/>
            <p:cNvSpPr/>
            <p:nvPr/>
          </p:nvSpPr>
          <p:spPr>
            <a:xfrm>
              <a:off x="5032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3" name="Shape 93"/>
            <p:cNvSpPr/>
            <p:nvPr/>
          </p:nvSpPr>
          <p:spPr>
            <a:xfrm>
              <a:off x="49590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4" name="Shape 94"/>
            <p:cNvSpPr/>
            <p:nvPr/>
          </p:nvSpPr>
          <p:spPr>
            <a:xfrm>
              <a:off x="48866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5" name="Shape 95"/>
            <p:cNvSpPr/>
            <p:nvPr/>
          </p:nvSpPr>
          <p:spPr>
            <a:xfrm>
              <a:off x="48141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6" name="Shape 96"/>
            <p:cNvSpPr/>
            <p:nvPr/>
          </p:nvSpPr>
          <p:spPr>
            <a:xfrm>
              <a:off x="4741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7" name="Shape 97"/>
            <p:cNvSpPr/>
            <p:nvPr/>
          </p:nvSpPr>
          <p:spPr>
            <a:xfrm>
              <a:off x="4669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8" name="Shape 98"/>
            <p:cNvSpPr/>
            <p:nvPr/>
          </p:nvSpPr>
          <p:spPr>
            <a:xfrm>
              <a:off x="4596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9" name="Shape 99"/>
            <p:cNvSpPr/>
            <p:nvPr/>
          </p:nvSpPr>
          <p:spPr>
            <a:xfrm>
              <a:off x="45234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0" name="Shape 100"/>
            <p:cNvSpPr/>
            <p:nvPr/>
          </p:nvSpPr>
          <p:spPr>
            <a:xfrm>
              <a:off x="44510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1" name="Shape 101"/>
            <p:cNvSpPr/>
            <p:nvPr/>
          </p:nvSpPr>
          <p:spPr>
            <a:xfrm>
              <a:off x="4378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2" name="Shape 102"/>
            <p:cNvSpPr/>
            <p:nvPr/>
          </p:nvSpPr>
          <p:spPr>
            <a:xfrm>
              <a:off x="4306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3" name="Shape 103"/>
            <p:cNvSpPr/>
            <p:nvPr/>
          </p:nvSpPr>
          <p:spPr>
            <a:xfrm>
              <a:off x="4233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4" name="Shape 104"/>
            <p:cNvSpPr/>
            <p:nvPr/>
          </p:nvSpPr>
          <p:spPr>
            <a:xfrm>
              <a:off x="41603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5" name="Shape 105"/>
            <p:cNvSpPr/>
            <p:nvPr/>
          </p:nvSpPr>
          <p:spPr>
            <a:xfrm>
              <a:off x="4087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4015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7" name="Shape 107"/>
            <p:cNvSpPr/>
            <p:nvPr/>
          </p:nvSpPr>
          <p:spPr>
            <a:xfrm>
              <a:off x="39429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8" name="Shape 108"/>
            <p:cNvSpPr/>
            <p:nvPr/>
          </p:nvSpPr>
          <p:spPr>
            <a:xfrm>
              <a:off x="38705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9" name="Shape 109"/>
            <p:cNvSpPr/>
            <p:nvPr/>
          </p:nvSpPr>
          <p:spPr>
            <a:xfrm>
              <a:off x="3798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0" name="Shape 110"/>
            <p:cNvSpPr/>
            <p:nvPr/>
          </p:nvSpPr>
          <p:spPr>
            <a:xfrm>
              <a:off x="3724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1" name="Shape 111"/>
            <p:cNvSpPr/>
            <p:nvPr/>
          </p:nvSpPr>
          <p:spPr>
            <a:xfrm>
              <a:off x="3652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2" name="Shape 112"/>
            <p:cNvSpPr/>
            <p:nvPr/>
          </p:nvSpPr>
          <p:spPr>
            <a:xfrm>
              <a:off x="3579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3" name="Shape 113"/>
            <p:cNvSpPr/>
            <p:nvPr/>
          </p:nvSpPr>
          <p:spPr>
            <a:xfrm>
              <a:off x="3507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4" name="Shape 114"/>
            <p:cNvSpPr/>
            <p:nvPr/>
          </p:nvSpPr>
          <p:spPr>
            <a:xfrm>
              <a:off x="3434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5" name="Shape 115"/>
            <p:cNvSpPr/>
            <p:nvPr/>
          </p:nvSpPr>
          <p:spPr>
            <a:xfrm>
              <a:off x="3362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6" name="Shape 116"/>
            <p:cNvSpPr/>
            <p:nvPr/>
          </p:nvSpPr>
          <p:spPr>
            <a:xfrm>
              <a:off x="3289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7" name="Shape 117"/>
            <p:cNvSpPr/>
            <p:nvPr/>
          </p:nvSpPr>
          <p:spPr>
            <a:xfrm>
              <a:off x="3216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31442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3071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0" name="Shape 120"/>
            <p:cNvSpPr/>
            <p:nvPr/>
          </p:nvSpPr>
          <p:spPr>
            <a:xfrm>
              <a:off x="2999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1" name="Shape 121"/>
            <p:cNvSpPr/>
            <p:nvPr/>
          </p:nvSpPr>
          <p:spPr>
            <a:xfrm>
              <a:off x="29259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2" name="Shape 122"/>
            <p:cNvSpPr/>
            <p:nvPr/>
          </p:nvSpPr>
          <p:spPr>
            <a:xfrm>
              <a:off x="28535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3" name="Shape 123"/>
            <p:cNvSpPr/>
            <p:nvPr/>
          </p:nvSpPr>
          <p:spPr>
            <a:xfrm>
              <a:off x="27810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4" name="Shape 124"/>
            <p:cNvSpPr/>
            <p:nvPr/>
          </p:nvSpPr>
          <p:spPr>
            <a:xfrm>
              <a:off x="27086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5" name="Shape 125"/>
            <p:cNvSpPr/>
            <p:nvPr/>
          </p:nvSpPr>
          <p:spPr>
            <a:xfrm>
              <a:off x="2636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6" name="Shape 126"/>
            <p:cNvSpPr/>
            <p:nvPr/>
          </p:nvSpPr>
          <p:spPr>
            <a:xfrm>
              <a:off x="25637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7" name="Shape 127"/>
            <p:cNvSpPr/>
            <p:nvPr/>
          </p:nvSpPr>
          <p:spPr>
            <a:xfrm>
              <a:off x="24903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8" name="Shape 128"/>
            <p:cNvSpPr/>
            <p:nvPr/>
          </p:nvSpPr>
          <p:spPr>
            <a:xfrm>
              <a:off x="24179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23454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22730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2200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2128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20547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19823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19098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18374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1764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1692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16191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15467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14742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1401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329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12560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11835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11111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10387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9662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8938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2042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747975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6755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3" name="Shape 153"/>
            <p:cNvSpPr/>
            <p:nvPr/>
          </p:nvSpPr>
          <p:spPr>
            <a:xfrm>
              <a:off x="6031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4" name="Shape 154"/>
            <p:cNvSpPr/>
            <p:nvPr/>
          </p:nvSpPr>
          <p:spPr>
            <a:xfrm>
              <a:off x="5306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5" name="Shape 155"/>
            <p:cNvSpPr/>
            <p:nvPr/>
          </p:nvSpPr>
          <p:spPr>
            <a:xfrm>
              <a:off x="4582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6" name="Shape 156"/>
            <p:cNvSpPr/>
            <p:nvPr/>
          </p:nvSpPr>
          <p:spPr>
            <a:xfrm>
              <a:off x="38485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7" name="Shape 157"/>
            <p:cNvSpPr/>
            <p:nvPr/>
          </p:nvSpPr>
          <p:spPr>
            <a:xfrm>
              <a:off x="312400" y="872550"/>
              <a:ext cx="25" cy="3961625"/>
            </a:xfrm>
            <a:custGeom>
              <a:avLst/>
              <a:gdLst/>
              <a:ahLst/>
              <a:cxnLst/>
              <a:rect l="0" t="0" r="0" b="0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8" name="Shape 158"/>
          <p:cNvSpPr txBox="1">
            <a:spLocks noGrp="1"/>
          </p:cNvSpPr>
          <p:nvPr>
            <p:ph type="title"/>
          </p:nvPr>
        </p:nvSpPr>
        <p:spPr>
          <a:xfrm>
            <a:off x="997104" y="300103"/>
            <a:ext cx="9054421" cy="1143465"/>
          </a:xfrm>
          <a:prstGeom prst="rect">
            <a:avLst/>
          </a:prstGeom>
          <a:noFill/>
          <a:ln>
            <a:noFill/>
          </a:ln>
        </p:spPr>
        <p:txBody>
          <a:bodyPr lIns="121897" tIns="121897" rIns="121897" bIns="121897" anchor="b" anchorCtr="0"/>
          <a:lstStyle>
            <a:lvl1pPr lvl="0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1pPr>
            <a:lvl2pPr lvl="1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2pPr>
            <a:lvl3pPr lvl="2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3pPr>
            <a:lvl4pPr lvl="3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4pPr>
            <a:lvl5pPr lvl="4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5pPr>
            <a:lvl6pPr lvl="5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6pPr>
            <a:lvl7pPr lvl="6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7pPr>
            <a:lvl8pPr lvl="7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8pPr>
            <a:lvl9pPr lvl="8">
              <a:spcBef>
                <a:spcPts val="0"/>
              </a:spcBef>
              <a:buClr>
                <a:srgbClr val="3C78D8"/>
              </a:buClr>
              <a:buSzPct val="100000"/>
              <a:buFont typeface="Sniglet"/>
              <a:buNone/>
              <a:defRPr sz="1800" b="1">
                <a:solidFill>
                  <a:srgbClr val="3C78D8"/>
                </a:solidFill>
                <a:latin typeface="Sniglet"/>
                <a:ea typeface="Sniglet"/>
                <a:cs typeface="Sniglet"/>
                <a:sym typeface="Sniglet"/>
              </a:defRPr>
            </a:lvl9pPr>
          </a:lstStyle>
          <a:p>
            <a:endParaRPr/>
          </a:p>
        </p:txBody>
      </p:sp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997104" y="1753606"/>
            <a:ext cx="9054421" cy="4815515"/>
          </a:xfrm>
          <a:prstGeom prst="rect">
            <a:avLst/>
          </a:prstGeom>
          <a:noFill/>
          <a:ln>
            <a:noFill/>
          </a:ln>
        </p:spPr>
        <p:txBody>
          <a:bodyPr lIns="121897" tIns="121897" rIns="121897" bIns="121897" anchor="t" anchorCtr="0"/>
          <a:lstStyle>
            <a:lvl1pPr lvl="0">
              <a:spcBef>
                <a:spcPts val="600"/>
              </a:spcBef>
              <a:buClr>
                <a:srgbClr val="3D4965"/>
              </a:buClr>
              <a:buSzPct val="100000"/>
              <a:buFont typeface="Dosis"/>
              <a:buChar char="✘"/>
              <a:defRPr sz="26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1pPr>
            <a:lvl2pPr lvl="1">
              <a:spcBef>
                <a:spcPts val="480"/>
              </a:spcBef>
              <a:buClr>
                <a:srgbClr val="3D4965"/>
              </a:buClr>
              <a:buSzPct val="100000"/>
              <a:buFont typeface="Dosis"/>
              <a:buChar char="✗"/>
              <a:defRPr sz="20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2pPr>
            <a:lvl3pPr lvl="2">
              <a:spcBef>
                <a:spcPts val="480"/>
              </a:spcBef>
              <a:buClr>
                <a:srgbClr val="3D4965"/>
              </a:buClr>
              <a:buSzPct val="100000"/>
              <a:buFont typeface="Dosis"/>
              <a:defRPr sz="20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3pPr>
            <a:lvl4pPr lvl="3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4pPr>
            <a:lvl5pPr lvl="4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5pPr>
            <a:lvl6pPr lvl="5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6pPr>
            <a:lvl7pPr lvl="6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7pPr>
            <a:lvl8pPr lvl="7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8pPr>
            <a:lvl9pPr lvl="8">
              <a:spcBef>
                <a:spcPts val="360"/>
              </a:spcBef>
              <a:buClr>
                <a:srgbClr val="3D4965"/>
              </a:buClr>
              <a:buSzPct val="100000"/>
              <a:buFont typeface="Dosis"/>
              <a:defRPr sz="1800">
                <a:solidFill>
                  <a:srgbClr val="3D4965"/>
                </a:solidFill>
                <a:latin typeface="Dosis"/>
                <a:ea typeface="Dosis"/>
                <a:cs typeface="Dosis"/>
                <a:sym typeface="Dosi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None/>
        <a:defRPr sz="19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15.wmf"/><Relationship Id="rId3" Type="http://schemas.openxmlformats.org/officeDocument/2006/relationships/image" Target="../media/image4.emf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6.bin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1.png"/><Relationship Id="rId28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3" Type="http://schemas.openxmlformats.org/officeDocument/2006/relationships/image" Target="../media/image33.e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6.emf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3.wmf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6.e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image" Target="../media/image8.png"/><Relationship Id="rId10" Type="http://schemas.openxmlformats.org/officeDocument/2006/relationships/image" Target="../media/image6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00089" y="4052664"/>
            <a:ext cx="12831892" cy="891412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endParaRPr lang="en-US" sz="4800" dirty="0">
              <a:solidFill>
                <a:srgbClr val="FF0000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pic>
        <p:nvPicPr>
          <p:cNvPr id="8194" name="Picture 2" descr="Káº¿t quáº£ hÃ¬nh áº£nh cho hÃ¬nh ná»n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5" y="-3737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-216334" y="1939348"/>
            <a:ext cx="12623082" cy="716621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spcAft>
                <a:spcPts val="876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 PHÁP NÂNG CAO CHẤT LƯỢNG GIÁO DỤC:</a:t>
            </a:r>
          </a:p>
        </p:txBody>
      </p:sp>
      <p:sp>
        <p:nvSpPr>
          <p:cNvPr id="7" name="Rectangle 6"/>
          <p:cNvSpPr/>
          <p:nvPr/>
        </p:nvSpPr>
        <p:spPr>
          <a:xfrm>
            <a:off x="445168" y="2941726"/>
            <a:ext cx="11670143" cy="1624561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 algn="ctr"/>
            <a:r>
              <a:rPr lang="en-US" sz="33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“PHÁT TRIỂN NĂNG LỰC CỦA HỌC SINH THÔNG QUA KỸ NĂNG DÙNG SƠ ĐỒ CÂY GIẢI MỘT SỐ BÀI TOÁN HÌNH HỌC LỚP 7”</a:t>
            </a:r>
            <a:endParaRPr lang="en-US" sz="33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26934" y="4645382"/>
            <a:ext cx="7559564" cy="500344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r>
              <a:rPr lang="en-US" sz="2600" b="1" dirty="0" err="1">
                <a:solidFill>
                  <a:srgbClr val="333333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ân</a:t>
            </a:r>
            <a:r>
              <a:rPr lang="en-US" sz="26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h</a:t>
            </a:r>
            <a:endParaRPr lang="en-US" sz="1100" b="1" dirty="0">
              <a:solidFill>
                <a:srgbClr val="333333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80241" y="6149023"/>
            <a:ext cx="5910174" cy="438980"/>
          </a:xfrm>
          <a:prstGeom prst="rect">
            <a:avLst/>
          </a:prstGeom>
        </p:spPr>
        <p:txBody>
          <a:bodyPr wrap="square" lIns="100090" tIns="50045" rIns="100090" bIns="50045">
            <a:spAutoFit/>
          </a:bodyPr>
          <a:lstStyle/>
          <a:p>
            <a:pPr>
              <a:lnSpc>
                <a:spcPct val="107000"/>
              </a:lnSpc>
              <a:spcAft>
                <a:spcPts val="876"/>
              </a:spcAft>
            </a:pPr>
            <a:r>
              <a:rPr lang="en-US" sz="2200" b="1" i="1" dirty="0">
                <a:solidFill>
                  <a:srgbClr val="333333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ng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ng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sz="2200" b="1" i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200" b="1" i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21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0483" y="219562"/>
            <a:ext cx="3804483" cy="853567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smtClean="0">
                <a:solidFill>
                  <a:schemeClr val="bg2"/>
                </a:solidFill>
                <a:latin typeface="Times New Roman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BND QUẬN LONG BIÊN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b="1" u="sng" dirty="0" smtClean="0">
                <a:solidFill>
                  <a:schemeClr val="bg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 THCS VIỆT HƯNG</a:t>
            </a:r>
            <a:endParaRPr lang="en-US" sz="2000" b="1" u="sng" dirty="0">
              <a:solidFill>
                <a:schemeClr val="bg2"/>
              </a:solidFill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28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4" y="837506"/>
            <a:ext cx="2592288" cy="2736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250" y="885882"/>
            <a:ext cx="4150990" cy="26829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6852140"/>
              </p:ext>
            </p:extLst>
          </p:nvPr>
        </p:nvGraphicFramePr>
        <p:xfrm>
          <a:off x="4081066" y="117427"/>
          <a:ext cx="7918796" cy="67466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20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362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9236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7595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ống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u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ỏi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ả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ời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ơ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y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519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7867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6360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222819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    </a:t>
                      </a:r>
                      <a:r>
                        <a:rPr lang="pt-B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</a:t>
                      </a:r>
                      <a:r>
                        <a:rPr lang="pt-B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r>
                        <a:rPr lang="pt-B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fr-FR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</a:t>
                      </a:r>
                      <a:endParaRPr lang="en-US" sz="16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480"/>
                        </a:spcBef>
                        <a:spcAft>
                          <a:spcPts val="480"/>
                        </a:spcAft>
                      </a:pPr>
                      <a:r>
                        <a:rPr lang="en-US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53247" marR="53247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89799"/>
              </p:ext>
            </p:extLst>
          </p:nvPr>
        </p:nvGraphicFramePr>
        <p:xfrm>
          <a:off x="10545829" y="1460353"/>
          <a:ext cx="53849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" name="Equation" r:id="rId5" imgW="406048" imgH="215713" progId="Equation.DSMT4">
                  <p:embed/>
                </p:oleObj>
              </mc:Choice>
              <mc:Fallback>
                <p:oleObj name="Equation" r:id="rId5" imgW="40604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5829" y="1460353"/>
                        <a:ext cx="53849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87465"/>
              </p:ext>
            </p:extLst>
          </p:nvPr>
        </p:nvGraphicFramePr>
        <p:xfrm>
          <a:off x="9998584" y="3861842"/>
          <a:ext cx="1100224" cy="266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7" imgW="939800" imgH="228600" progId="Equation.DSMT4">
                  <p:embed/>
                </p:oleObj>
              </mc:Choice>
              <mc:Fallback>
                <p:oleObj name="Equation" r:id="rId7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8584" y="3861842"/>
                        <a:ext cx="1100224" cy="266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92544"/>
              </p:ext>
            </p:extLst>
          </p:nvPr>
        </p:nvGraphicFramePr>
        <p:xfrm>
          <a:off x="9818058" y="2838004"/>
          <a:ext cx="1266297" cy="30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058" y="2838004"/>
                        <a:ext cx="1266297" cy="306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95563"/>
              </p:ext>
            </p:extLst>
          </p:nvPr>
        </p:nvGraphicFramePr>
        <p:xfrm>
          <a:off x="9413434" y="3223366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434" y="3223366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25681"/>
              </p:ext>
            </p:extLst>
          </p:nvPr>
        </p:nvGraphicFramePr>
        <p:xfrm>
          <a:off x="8903519" y="4427496"/>
          <a:ext cx="3096344" cy="29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12" imgW="2374560" imgH="228600" progId="Equation.DSMT4">
                  <p:embed/>
                </p:oleObj>
              </mc:Choice>
              <mc:Fallback>
                <p:oleObj name="Equation" r:id="rId12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3519" y="4427496"/>
                        <a:ext cx="3096344" cy="298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626626"/>
              </p:ext>
            </p:extLst>
          </p:nvPr>
        </p:nvGraphicFramePr>
        <p:xfrm>
          <a:off x="10415686" y="357381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5686" y="3573810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25123"/>
              </p:ext>
            </p:extLst>
          </p:nvPr>
        </p:nvGraphicFramePr>
        <p:xfrm>
          <a:off x="9996946" y="5013970"/>
          <a:ext cx="1176131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Equation" r:id="rId15" imgW="927100" imgH="228600" progId="Equation.DSMT4">
                  <p:embed/>
                </p:oleObj>
              </mc:Choice>
              <mc:Fallback>
                <p:oleObj name="Equation" r:id="rId15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6946" y="5013970"/>
                        <a:ext cx="1176131" cy="28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73285"/>
              </p:ext>
            </p:extLst>
          </p:nvPr>
        </p:nvGraphicFramePr>
        <p:xfrm>
          <a:off x="10344819" y="2720469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819" y="2720469"/>
                        <a:ext cx="14287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82404"/>
              </p:ext>
            </p:extLst>
          </p:nvPr>
        </p:nvGraphicFramePr>
        <p:xfrm>
          <a:off x="9623598" y="1238877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Equation" r:id="rId18" imgW="142920" imgH="209520" progId="Equation.DSMT4">
                  <p:embed/>
                </p:oleObj>
              </mc:Choice>
              <mc:Fallback>
                <p:oleObj name="Equation" r:id="rId18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23598" y="1238877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34710"/>
              </p:ext>
            </p:extLst>
          </p:nvPr>
        </p:nvGraphicFramePr>
        <p:xfrm>
          <a:off x="10487694" y="1238877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" name="Equation" r:id="rId20" imgW="142920" imgH="209520" progId="Equation.DSMT4">
                  <p:embed/>
                </p:oleObj>
              </mc:Choice>
              <mc:Fallback>
                <p:oleObj name="Equation" r:id="rId20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87694" y="1238877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4014"/>
              </p:ext>
            </p:extLst>
          </p:nvPr>
        </p:nvGraphicFramePr>
        <p:xfrm>
          <a:off x="9983638" y="1917626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6" name="Equation" r:id="rId22" imgW="142920" imgH="209520" progId="Equation.DSMT4">
                  <p:embed/>
                </p:oleObj>
              </mc:Choice>
              <mc:Fallback>
                <p:oleObj name="Equation" r:id="rId22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83638" y="1917626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100612" y="333450"/>
            <a:ext cx="2625141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 smtClean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100612" y="983612"/>
            <a:ext cx="2625141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cm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ADE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057701" y="1773610"/>
                <a:ext cx="2469554" cy="9267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1600" dirty="0" smtClean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Muốn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AD = AE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  <m:r>
                      <a:rPr lang="en-US" sz="1600" b="0" i="1" smtClean="0">
                        <a:solidFill>
                          <a:srgbClr val="F73C1D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solidFill>
                              <a:srgbClr val="F73C1D"/>
                            </a:solidFill>
                            <a:latin typeface="Cambria Math"/>
                            <a:cs typeface="Times New Roman" pitchFamily="18" charset="0"/>
                          </a:rPr>
                          <m:t>𝐸</m:t>
                        </m:r>
                      </m:e>
                    </m:acc>
                  </m:oMath>
                </a14:m>
                <a:endParaRPr lang="en-US" sz="1600" dirty="0" smtClean="0">
                  <a:solidFill>
                    <a:srgbClr val="F73C1D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1600" dirty="0" smtClean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đưa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 minh </a:t>
                </a:r>
                <a:r>
                  <a:rPr lang="en-US" sz="1600" dirty="0" err="1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gì</a:t>
                </a:r>
                <a:r>
                  <a:rPr lang="en-US" sz="1600" dirty="0">
                    <a:solidFill>
                      <a:srgbClr val="F73C1D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1600" dirty="0">
                  <a:solidFill>
                    <a:srgbClr val="F73C1D"/>
                  </a:solidFill>
                  <a:latin typeface="Times New Roman" pitchFamily="18" charset="0"/>
                  <a:ea typeface="Calibri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701" y="1773610"/>
                <a:ext cx="2469554" cy="926792"/>
              </a:xfrm>
              <a:prstGeom prst="rect">
                <a:avLst/>
              </a:prstGeom>
              <a:blipFill rotWithShape="1">
                <a:blip r:embed="rId23"/>
                <a:stretch>
                  <a:fillRect l="-1481" r="-7654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100612" y="2715406"/>
            <a:ext cx="2625141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endParaRPr lang="en-US" sz="1600" dirty="0" smtClean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600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600" dirty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600" dirty="0">
              <a:solidFill>
                <a:srgbClr val="F73C1D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744803" y="501097"/>
            <a:ext cx="1763688" cy="3847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671270" y="967175"/>
            <a:ext cx="2318392" cy="1022459"/>
            <a:chOff x="6671270" y="967175"/>
            <a:chExt cx="2318392" cy="1022459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394456"/>
                </p:ext>
              </p:extLst>
            </p:nvPr>
          </p:nvGraphicFramePr>
          <p:xfrm>
            <a:off x="7217072" y="1347530"/>
            <a:ext cx="613394" cy="282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7" name="Equation" r:id="rId24" imgW="406048" imgH="215713" progId="Equation.DSMT4">
                    <p:embed/>
                  </p:oleObj>
                </mc:Choice>
                <mc:Fallback>
                  <p:oleObj name="Equation" r:id="rId24" imgW="406048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7072" y="1347530"/>
                          <a:ext cx="613394" cy="282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6671270" y="967175"/>
              <a:ext cx="2318392" cy="10224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minh AD = AE </a:t>
              </a:r>
              <a:endParaRPr lang="en-US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latin typeface="Times New Roman" pitchFamily="18" charset="0"/>
                <a:ea typeface="Calibri"/>
                <a:cs typeface="Times New Roman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</a:pPr>
              <a:endParaRPr lang="en-US" dirty="0">
                <a:latin typeface="Times New Roman" pitchFamily="18" charset="0"/>
                <a:ea typeface="Calibri"/>
                <a:cs typeface="Times New Roman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9301490" y="956777"/>
            <a:ext cx="1763688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8984304" y="1411688"/>
            <a:ext cx="1667508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AD = AE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711171" y="1831271"/>
            <a:ext cx="1830950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inh 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ABD =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CE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267858" y="2150107"/>
            <a:ext cx="1830950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ABD =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ACE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671271" y="2574158"/>
            <a:ext cx="223224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ạnh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903519" y="2838004"/>
            <a:ext cx="1019831" cy="385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dirty="0">
                <a:latin typeface="Times New Roman" pitchFamily="18" charset="0"/>
                <a:cs typeface="Times New Roman" pitchFamily="18" charset="0"/>
              </a:rPr>
              <a:t>AB=AC;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0941559" y="2825244"/>
            <a:ext cx="1058303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fr-FR" dirty="0">
                <a:latin typeface="Times New Roman" pitchFamily="18" charset="0"/>
                <a:cs typeface="Times New Roman" pitchFamily="18" charset="0"/>
              </a:rPr>
              <a:t>;DB=CE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51488"/>
              </p:ext>
            </p:extLst>
          </p:nvPr>
        </p:nvGraphicFramePr>
        <p:xfrm>
          <a:off x="11207774" y="320247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25" imgW="142920" imgH="209520" progId="Equation.DSMT4">
                  <p:embed/>
                </p:oleObj>
              </mc:Choice>
              <mc:Fallback>
                <p:oleObj name="Equation" r:id="rId25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207774" y="3202470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0923873" y="3285778"/>
            <a:ext cx="746679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9119542" y="3348436"/>
            <a:ext cx="746679" cy="7294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t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55208"/>
              </p:ext>
            </p:extLst>
          </p:nvPr>
        </p:nvGraphicFramePr>
        <p:xfrm>
          <a:off x="10415686" y="4149874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27" imgW="142920" imgH="209520" progId="Equation.DSMT4">
                  <p:embed/>
                </p:oleObj>
              </mc:Choice>
              <mc:Fallback>
                <p:oleObj name="Equation" r:id="rId27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415686" y="4149874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73454"/>
              </p:ext>
            </p:extLst>
          </p:nvPr>
        </p:nvGraphicFramePr>
        <p:xfrm>
          <a:off x="10415686" y="4725938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29" imgW="142920" imgH="209520" progId="Equation.DSMT4">
                  <p:embed/>
                </p:oleObj>
              </mc:Choice>
              <mc:Fallback>
                <p:oleObj name="Equation" r:id="rId29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15686" y="4725938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971642"/>
              </p:ext>
            </p:extLst>
          </p:nvPr>
        </p:nvGraphicFramePr>
        <p:xfrm>
          <a:off x="10416827" y="5374010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31" imgW="142920" imgH="209520" progId="Equation.DSMT4">
                  <p:embed/>
                </p:oleObj>
              </mc:Choice>
              <mc:Fallback>
                <p:oleObj name="Equation" r:id="rId31" imgW="142920" imgH="209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416827" y="5374010"/>
                        <a:ext cx="14287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9350507" y="5518026"/>
            <a:ext cx="2232248" cy="1086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fr-FR" dirty="0">
                <a:latin typeface="Times New Roman" pitchFamily="18" charset="0"/>
                <a:cs typeface="Times New Roman" pitchFamily="18" charset="0"/>
              </a:rPr>
              <a:t> A (GT)</a:t>
            </a: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55230" y="117427"/>
            <a:ext cx="3767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b) 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Chứng</a:t>
            </a:r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 minh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</a:t>
            </a:r>
            <a:r>
              <a:rPr lang="en-US" sz="2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ADE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câ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595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/>
      <p:bldP spid="27" grpId="0"/>
      <p:bldP spid="28" grpId="0"/>
      <p:bldP spid="29" grpId="0"/>
      <p:bldP spid="32" grpId="0"/>
      <p:bldP spid="38" grpId="0"/>
      <p:bldP spid="39" grpId="0"/>
      <p:bldP spid="40" grpId="0"/>
      <p:bldP spid="41" grpId="0"/>
      <p:bldP spid="42" grpId="0"/>
      <p:bldP spid="43" grpId="0"/>
      <p:bldP spid="45" grpId="0"/>
      <p:bldP spid="46" grpId="0"/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18542" y="246634"/>
            <a:ext cx="6120680" cy="461665"/>
            <a:chOff x="118542" y="246634"/>
            <a:chExt cx="6120680" cy="461665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18542" y="246634"/>
              <a:ext cx="110145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altLang="en-US" sz="24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) Kẻ  </a:t>
              </a:r>
              <a:endParaRPr kumimoji="0" lang="pt-BR" altLang="en-US" sz="24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760305"/>
                </p:ext>
              </p:extLst>
            </p:nvPr>
          </p:nvGraphicFramePr>
          <p:xfrm>
            <a:off x="954088" y="339725"/>
            <a:ext cx="23622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name="Equation" r:id="rId3" imgW="1523880" imgH="203040" progId="Equation.DSMT4">
                    <p:embed/>
                  </p:oleObj>
                </mc:Choice>
                <mc:Fallback>
                  <p:oleObj name="Equation" r:id="rId3" imgW="1523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339725"/>
                          <a:ext cx="2362200" cy="354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251225" y="246634"/>
              <a:ext cx="29879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sz="2400" i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Chứng minh AH = AK</a:t>
              </a:r>
              <a:endParaRPr lang="en-US" sz="2400" i="1" dirty="0"/>
            </a:p>
          </p:txBody>
        </p:sp>
      </p:grp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6" y="1053530"/>
            <a:ext cx="4176464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Rectangle 20"/>
          <p:cNvSpPr/>
          <p:nvPr/>
        </p:nvSpPr>
        <p:spPr>
          <a:xfrm>
            <a:off x="7031310" y="868864"/>
            <a:ext cx="1872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H = AK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5093229" y="1773610"/>
            <a:ext cx="57483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HB vuông tại H  =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KC vuông tại K 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5878756" y="2708021"/>
            <a:ext cx="1512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; </a:t>
            </a:r>
            <a:endParaRPr lang="en-US" sz="2400" dirty="0"/>
          </a:p>
        </p:txBody>
      </p:sp>
      <p:sp>
        <p:nvSpPr>
          <p:cNvPr id="27" name="Rectangle 26"/>
          <p:cNvSpPr/>
          <p:nvPr/>
        </p:nvSpPr>
        <p:spPr>
          <a:xfrm>
            <a:off x="7741938" y="3588501"/>
            <a:ext cx="245772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E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97292" y="4059623"/>
            <a:ext cx="2802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chứng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h trên,b)</a:t>
            </a:r>
            <a:endParaRPr lang="en-US" sz="2400" dirty="0"/>
          </a:p>
        </p:txBody>
      </p:sp>
      <p:pic>
        <p:nvPicPr>
          <p:cNvPr id="35" name="Picture 3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173" y="1380948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5173" y="2242763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" name="Picture 3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486" y="3155739"/>
            <a:ext cx="288032" cy="4242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230" y="3130655"/>
            <a:ext cx="288032" cy="42421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276320" y="3579954"/>
            <a:ext cx="234840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cân tại A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77685" y="4048249"/>
            <a:ext cx="877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GT)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76871"/>
              </p:ext>
            </p:extLst>
          </p:nvPr>
        </p:nvGraphicFramePr>
        <p:xfrm>
          <a:off x="8130683" y="2726410"/>
          <a:ext cx="1745055" cy="41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961022" imgH="228414" progId="Equation.DSMT4">
                  <p:embed/>
                </p:oleObj>
              </mc:Choice>
              <mc:Fallback>
                <p:oleObj name="Equation" r:id="rId7" imgW="961022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30683" y="2726410"/>
                        <a:ext cx="1745055" cy="41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63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6" grpId="0"/>
      <p:bldP spid="27" grpId="0"/>
      <p:bldP spid="28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18542" y="15802"/>
            <a:ext cx="676875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eaLnBrk="0" hangingPunct="0"/>
            <a:r>
              <a:rPr lang="pt-BR" altLang="en-US" sz="30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pt-BR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: 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D =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KE</a:t>
            </a:r>
            <a:endParaRPr 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pt-BR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6" y="1053530"/>
            <a:ext cx="4176464" cy="2952328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927279" y="1043510"/>
            <a:ext cx="9054421" cy="4815515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ym typeface="Wingdings 3" panose="05040102010807070707" pitchFamily="18" charset="2"/>
              </a:rPr>
              <a:t>		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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HD </a:t>
            </a:r>
            <a:r>
              <a:rPr lang="pt-B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uông 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 H =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</a:t>
            </a:r>
            <a:r>
              <a:rPr lang="pt-BR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KE vuông tại </a:t>
            </a:r>
            <a:r>
              <a:rPr lang="pt-B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>
              <a:buNone/>
            </a:pPr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pt-BR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endParaRPr lang="pt-BR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anose="05040102010807070707" pitchFamily="18" charset="2"/>
              </a:rPr>
              <a:t>			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E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>
              <a:buNone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494464" y="1882778"/>
            <a:ext cx="3273151" cy="558060"/>
            <a:chOff x="4546021" y="3089015"/>
            <a:chExt cx="2908469" cy="37048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63777"/>
                </p:ext>
              </p:extLst>
            </p:nvPr>
          </p:nvGraphicFramePr>
          <p:xfrm>
            <a:off x="4546021" y="3089015"/>
            <a:ext cx="698260" cy="335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4" imgW="457200" imgH="215640" progId="Equation.DSMT4">
                    <p:embed/>
                  </p:oleObj>
                </mc:Choice>
                <mc:Fallback>
                  <p:oleObj name="Equation" r:id="rId4" imgW="457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021" y="3089015"/>
                          <a:ext cx="698260" cy="3351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5159102" y="3112145"/>
              <a:ext cx="2295388" cy="3473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;BD </a:t>
              </a:r>
              <a:r>
                <a:rPr lang="pt-BR" sz="28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CE </a:t>
              </a:r>
              <a:r>
                <a:rPr lang="pt-BR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(GT)</a:t>
              </a:r>
              <a:endParaRPr lang="en-US" sz="2400" dirty="0"/>
            </a:p>
          </p:txBody>
        </p:sp>
      </p:grpSp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366" y="1485578"/>
            <a:ext cx="339261" cy="497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586" y="2458253"/>
            <a:ext cx="318740" cy="467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769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7877" y="333450"/>
            <a:ext cx="3267241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HK // DE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4" y="823649"/>
            <a:ext cx="3844384" cy="281099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318286" y="312701"/>
            <a:ext cx="1346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K // DE</a:t>
            </a:r>
            <a:endParaRPr lang="en-US" sz="2400" dirty="0"/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977" y="812778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99903"/>
              </p:ext>
            </p:extLst>
          </p:nvPr>
        </p:nvGraphicFramePr>
        <p:xfrm>
          <a:off x="7175326" y="1205585"/>
          <a:ext cx="1656184" cy="428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850531" imgH="215806" progId="Equation.DSMT4">
                  <p:embed/>
                </p:oleObj>
              </mc:Choice>
              <mc:Fallback>
                <p:oleObj name="Equation" r:id="rId5" imgW="85053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326" y="1205585"/>
                        <a:ext cx="1656184" cy="428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293" y="1757566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078910" y="2322117"/>
            <a:ext cx="146947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193366"/>
              </p:ext>
            </p:extLst>
          </p:nvPr>
        </p:nvGraphicFramePr>
        <p:xfrm>
          <a:off x="6815287" y="2154061"/>
          <a:ext cx="3024336" cy="90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1752600" imgH="431800" progId="Equation.DSMT4">
                  <p:embed/>
                </p:oleObj>
              </mc:Choice>
              <mc:Fallback>
                <p:oleObj name="Equation" r:id="rId7" imgW="1752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287" y="2154061"/>
                        <a:ext cx="3024336" cy="909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11465" y="3285778"/>
            <a:ext cx="5324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DE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n tại A 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HK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n tại A </a:t>
            </a:r>
            <a:endParaRPr lang="en-US" sz="2400" dirty="0"/>
          </a:p>
        </p:txBody>
      </p:sp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038" y="2875996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6449828" y="3747443"/>
            <a:ext cx="2725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chứng minh trên, b)</a:t>
            </a:r>
            <a:endParaRPr lang="en-US" sz="2400" dirty="0"/>
          </a:p>
        </p:txBody>
      </p:sp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1670" y="3764418"/>
            <a:ext cx="287461" cy="39280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18"/>
          <p:cNvSpPr/>
          <p:nvPr/>
        </p:nvSpPr>
        <p:spPr>
          <a:xfrm>
            <a:off x="7154388" y="4247884"/>
            <a:ext cx="6092825" cy="9592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marR="0">
              <a:spcBef>
                <a:spcPts val="0"/>
              </a:spcBef>
              <a:spcAft>
                <a:spcPts val="100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 = AK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marR="0">
              <a:spcBef>
                <a:spcPts val="0"/>
              </a:spcBef>
              <a:spcAft>
                <a:spcPts val="100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trên, c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60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3419" y="189434"/>
            <a:ext cx="7495963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) Kéo dài HB cắt CK tại O. </a:t>
            </a:r>
            <a:r>
              <a:rPr lang="pt-BR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∆OBC cân tại O</a:t>
            </a:r>
            <a:r>
              <a:rPr lang="pt-B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55" y="674354"/>
            <a:ext cx="4291161" cy="34465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959302" y="698317"/>
            <a:ext cx="2363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OBC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703500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15963"/>
              </p:ext>
            </p:extLst>
          </p:nvPr>
        </p:nvGraphicFramePr>
        <p:xfrm>
          <a:off x="8038435" y="1178666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4" imgW="139639" imgH="203112" progId="Equation.DSMT4">
                  <p:embed/>
                </p:oleObj>
              </mc:Choice>
              <mc:Fallback>
                <p:oleObj name="Equation" r:id="rId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8435" y="1178666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9828"/>
              </p:ext>
            </p:extLst>
          </p:nvPr>
        </p:nvGraphicFramePr>
        <p:xfrm>
          <a:off x="8140875" y="3320461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875" y="3320461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72769"/>
              </p:ext>
            </p:extLst>
          </p:nvPr>
        </p:nvGraphicFramePr>
        <p:xfrm>
          <a:off x="7417861" y="2042860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861" y="2042860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78457"/>
              </p:ext>
            </p:extLst>
          </p:nvPr>
        </p:nvGraphicFramePr>
        <p:xfrm>
          <a:off x="7417861" y="1594764"/>
          <a:ext cx="1557665" cy="38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8" imgW="927100" imgH="228600" progId="Equation.DSMT4">
                  <p:embed/>
                </p:oleObj>
              </mc:Choice>
              <mc:Fallback>
                <p:oleObj name="Equation" r:id="rId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861" y="1594764"/>
                        <a:ext cx="1557665" cy="381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2286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14663"/>
              </p:ext>
            </p:extLst>
          </p:nvPr>
        </p:nvGraphicFramePr>
        <p:xfrm>
          <a:off x="6505005" y="2408756"/>
          <a:ext cx="1606425" cy="3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0" imgW="952087" imgH="228501" progId="Equation.DSMT4">
                  <p:embed/>
                </p:oleObj>
              </mc:Choice>
              <mc:Fallback>
                <p:oleObj name="Equation" r:id="rId10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005" y="2408756"/>
                        <a:ext cx="1606425" cy="38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03296"/>
              </p:ext>
            </p:extLst>
          </p:nvPr>
        </p:nvGraphicFramePr>
        <p:xfrm>
          <a:off x="8327454" y="2421682"/>
          <a:ext cx="1574297" cy="3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7454" y="2421682"/>
                        <a:ext cx="1574297" cy="38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152400" y="152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52400" y="3810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19569"/>
              </p:ext>
            </p:extLst>
          </p:nvPr>
        </p:nvGraphicFramePr>
        <p:xfrm>
          <a:off x="8517503" y="2069362"/>
          <a:ext cx="275996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503" y="2069362"/>
                        <a:ext cx="275996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095206" y="2776268"/>
            <a:ext cx="4439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2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  (2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en-US" sz="2400" dirty="0"/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304800" y="3048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52544"/>
              </p:ext>
            </p:extLst>
          </p:nvPr>
        </p:nvGraphicFramePr>
        <p:xfrm>
          <a:off x="7476905" y="3717826"/>
          <a:ext cx="1570629" cy="37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15" imgW="952087" imgH="228501" progId="Equation.DSMT4">
                  <p:embed/>
                </p:oleObj>
              </mc:Choice>
              <mc:Fallback>
                <p:oleObj name="Equation" r:id="rId15" imgW="95208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905" y="3717826"/>
                        <a:ext cx="1570629" cy="376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304800" y="53340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15086" y="4462097"/>
            <a:ext cx="6092825" cy="10700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HB = ∆EKC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             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01736"/>
              </p:ext>
            </p:extLst>
          </p:nvPr>
        </p:nvGraphicFramePr>
        <p:xfrm>
          <a:off x="8111430" y="4149874"/>
          <a:ext cx="361027" cy="37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430" y="4149874"/>
                        <a:ext cx="361027" cy="37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49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9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558" y="333450"/>
            <a:ext cx="456169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)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A, M, O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74" y="826426"/>
            <a:ext cx="3907879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031310" y="88350"/>
            <a:ext cx="264687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M,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59102" y="602512"/>
            <a:ext cx="128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endParaRPr lang="en-US" sz="2400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287" y="547921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97472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303118" y="1125538"/>
            <a:ext cx="15011638" cy="482668"/>
            <a:chOff x="4642133" y="1230705"/>
            <a:chExt cx="15011638" cy="48266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498277"/>
                </p:ext>
              </p:extLst>
            </p:nvPr>
          </p:nvGraphicFramePr>
          <p:xfrm>
            <a:off x="6826522" y="1269554"/>
            <a:ext cx="708844" cy="38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3" name="Equation" r:id="rId5" imgW="406224" imgH="228501" progId="Equation.DSMT4">
                    <p:embed/>
                  </p:oleObj>
                </mc:Choice>
                <mc:Fallback>
                  <p:oleObj name="Equation" r:id="rId5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522" y="1269554"/>
                          <a:ext cx="708844" cy="38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4642133" y="1251708"/>
              <a:ext cx="231986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535366" y="1230705"/>
              <a:ext cx="1211840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AO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701326"/>
                </p:ext>
              </p:extLst>
            </p:nvPr>
          </p:nvGraphicFramePr>
          <p:xfrm>
            <a:off x="9828490" y="1290556"/>
            <a:ext cx="708844" cy="383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7" imgW="406224" imgH="228501" progId="Equation.DSMT4">
                    <p:embed/>
                  </p:oleObj>
                </mc:Choice>
                <mc:Fallback>
                  <p:oleObj name="Equation" r:id="rId7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8490" y="1290556"/>
                          <a:ext cx="708844" cy="3839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/>
          <p:nvPr/>
        </p:nvSpPr>
        <p:spPr>
          <a:xfrm>
            <a:off x="5648717" y="1995256"/>
            <a:ext cx="2699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ứng minh trên (a)</a:t>
            </a:r>
            <a:endParaRPr lang="en-US" sz="2400" dirty="0"/>
          </a:p>
        </p:txBody>
      </p:sp>
      <p:pic>
        <p:nvPicPr>
          <p:cNvPr id="17" name="Picture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190" y="1610074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457" y="1558822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7500"/>
              </p:ext>
            </p:extLst>
          </p:nvPr>
        </p:nvGraphicFramePr>
        <p:xfrm>
          <a:off x="8823738" y="2002641"/>
          <a:ext cx="1665737" cy="40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3738" y="2002641"/>
                        <a:ext cx="1665737" cy="403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687494" y="2709714"/>
            <a:ext cx="2416046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O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O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2875" y="243024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7556513" y="3453249"/>
            <a:ext cx="4167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AC, Chung AO, OB = OC</a:t>
            </a:r>
            <a:endParaRPr lang="en-US" sz="2400" dirty="0"/>
          </a:p>
        </p:txBody>
      </p:sp>
      <p:pic>
        <p:nvPicPr>
          <p:cNvPr id="25" name="Picture 2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767" y="313660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4902850" y="4112206"/>
            <a:ext cx="7085274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88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206" y="3852178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0857" y="3861490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28"/>
          <p:cNvSpPr/>
          <p:nvPr/>
        </p:nvSpPr>
        <p:spPr>
          <a:xfrm>
            <a:off x="4937759" y="4538842"/>
            <a:ext cx="720581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 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(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59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6" grpId="0"/>
      <p:bldP spid="21" grpId="0"/>
      <p:bldP spid="26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2558" y="333450"/>
            <a:ext cx="456169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)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A, M, O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44" y="803755"/>
            <a:ext cx="3907879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7031310" y="88350"/>
            <a:ext cx="2646878" cy="490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480"/>
              </a:spcBef>
              <a:spcAft>
                <a:spcPts val="48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 M, 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59102" y="602512"/>
            <a:ext cx="128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2: </a:t>
            </a:r>
            <a:endParaRPr lang="en-US" sz="2400" dirty="0"/>
          </a:p>
        </p:txBody>
      </p:sp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287" y="547921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97472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Picture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190" y="1610074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1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4457" y="1558822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Picture 2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850" y="2431937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ectangle 23"/>
          <p:cNvSpPr/>
          <p:nvPr/>
        </p:nvSpPr>
        <p:spPr>
          <a:xfrm>
            <a:off x="7556513" y="3453249"/>
            <a:ext cx="4167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AC, Chung AO, OB = OC</a:t>
            </a:r>
            <a:endParaRPr lang="en-US" sz="2400" dirty="0"/>
          </a:p>
        </p:txBody>
      </p:sp>
      <p:pic>
        <p:nvPicPr>
          <p:cNvPr id="25" name="Picture 2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7767" y="3136604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ectangle 25"/>
          <p:cNvSpPr/>
          <p:nvPr/>
        </p:nvSpPr>
        <p:spPr>
          <a:xfrm>
            <a:off x="4902850" y="4112206"/>
            <a:ext cx="7085274" cy="489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288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  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3206" y="3852178"/>
            <a:ext cx="287462" cy="464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0857" y="3861490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28"/>
          <p:cNvSpPr/>
          <p:nvPr/>
        </p:nvSpPr>
        <p:spPr>
          <a:xfrm>
            <a:off x="4937759" y="4538842"/>
            <a:ext cx="720581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0" marR="0" indent="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T)     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(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 </a:t>
            </a:r>
            <a:r>
              <a:rPr lang="en-US" sz="2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4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f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67155"/>
              </p:ext>
            </p:extLst>
          </p:nvPr>
        </p:nvGraphicFramePr>
        <p:xfrm>
          <a:off x="6157003" y="1064177"/>
          <a:ext cx="1459633" cy="38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685502" imgH="177723" progId="Equation.DSMT4">
                  <p:embed/>
                </p:oleObj>
              </mc:Choice>
              <mc:Fallback>
                <p:oleObj name="Equation" r:id="rId5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003" y="1064177"/>
                        <a:ext cx="1459633" cy="385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80975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;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78245"/>
              </p:ext>
            </p:extLst>
          </p:nvPr>
        </p:nvGraphicFramePr>
        <p:xfrm>
          <a:off x="8975526" y="1103175"/>
          <a:ext cx="1449106" cy="38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526" y="1103175"/>
                        <a:ext cx="1449106" cy="382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6257537" y="2087188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7767"/>
              </p:ext>
            </p:extLst>
          </p:nvPr>
        </p:nvGraphicFramePr>
        <p:xfrm>
          <a:off x="5879181" y="1944609"/>
          <a:ext cx="2681975" cy="62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9" imgW="1803400" imgH="419100" progId="Equation.DSMT4">
                  <p:embed/>
                </p:oleObj>
              </mc:Choice>
              <mc:Fallback>
                <p:oleObj name="Equation" r:id="rId9" imgW="1803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181" y="1944609"/>
                        <a:ext cx="2681975" cy="621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0" y="0"/>
            <a:ext cx="121904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70551"/>
              </p:ext>
            </p:extLst>
          </p:nvPr>
        </p:nvGraphicFramePr>
        <p:xfrm>
          <a:off x="8817959" y="1912214"/>
          <a:ext cx="2821863" cy="65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1" imgW="1803400" imgH="419100" progId="Equation.DSMT4">
                  <p:embed/>
                </p:oleObj>
              </mc:Choice>
              <mc:Fallback>
                <p:oleObj name="Equation" r:id="rId11" imgW="1803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959" y="1912214"/>
                        <a:ext cx="2821863" cy="653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5663158" y="2779485"/>
            <a:ext cx="5545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B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C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B 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MC</a:t>
            </a:r>
            <a:endParaRPr lang="en-US" sz="2400" dirty="0"/>
          </a:p>
        </p:txBody>
      </p:sp>
      <p:pic>
        <p:nvPicPr>
          <p:cNvPr id="36" name="Picture 3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8921" y="2475869"/>
            <a:ext cx="287462" cy="464815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Rectangle 36"/>
          <p:cNvSpPr/>
          <p:nvPr/>
        </p:nvSpPr>
        <p:spPr>
          <a:xfrm>
            <a:off x="5566005" y="3136487"/>
            <a:ext cx="2930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 Chứng minh trên, a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557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26" grpId="0"/>
      <p:bldP spid="29" grpId="0"/>
      <p:bldP spid="35" grpId="0"/>
      <p:bldP spid="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612887" y="1150914"/>
            <a:ext cx="9829050" cy="5708673"/>
            <a:chOff x="1608207" y="29186"/>
            <a:chExt cx="9902598" cy="6645082"/>
          </a:xfrm>
        </p:grpSpPr>
        <p:sp>
          <p:nvSpPr>
            <p:cNvPr id="10" name="Rectangle 9"/>
            <p:cNvSpPr/>
            <p:nvPr/>
          </p:nvSpPr>
          <p:spPr>
            <a:xfrm>
              <a:off x="2344998" y="3677216"/>
              <a:ext cx="634180" cy="2602226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942303" y="1589468"/>
              <a:ext cx="693174" cy="4689975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9107564" y="5693709"/>
              <a:ext cx="583810" cy="549484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525865" y="1854748"/>
              <a:ext cx="693174" cy="4457567"/>
            </a:xfrm>
            <a:prstGeom prst="rect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19039" y="1373494"/>
              <a:ext cx="661829" cy="4932439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091491" y="3501883"/>
              <a:ext cx="693174" cy="2774185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 flipV="1">
              <a:off x="9691374" y="6236883"/>
              <a:ext cx="562438" cy="4570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783452" y="5192123"/>
              <a:ext cx="763329" cy="10940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84973" y="6304936"/>
              <a:ext cx="7555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ỎI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31491" y="6263005"/>
              <a:ext cx="811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KHÁ</a:t>
              </a:r>
              <a:endParaRPr lang="en-US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293075" y="6264650"/>
              <a:ext cx="929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B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405780" y="6253316"/>
              <a:ext cx="84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YẾU</a:t>
              </a:r>
              <a:endParaRPr lang="en-US" b="1" dirty="0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1644134" y="6264648"/>
              <a:ext cx="9866671" cy="45999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1608207" y="29186"/>
              <a:ext cx="36875" cy="628312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273412" y="3317259"/>
              <a:ext cx="641071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2</a:t>
              </a:r>
              <a:endParaRPr lang="en-US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575687" y="1410690"/>
              <a:ext cx="600996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0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57514" y="1220221"/>
              <a:ext cx="505126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1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041216" y="4829077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223789" y="3132550"/>
              <a:ext cx="51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13</a:t>
              </a:r>
              <a:endParaRPr lang="en-US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176684" y="965988"/>
              <a:ext cx="506975" cy="369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2</a:t>
              </a:r>
              <a:endParaRPr lang="en-US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829796" y="5568150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193494" y="5333017"/>
              <a:ext cx="3465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3</a:t>
              </a:r>
              <a:endParaRPr lang="en-US" b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35367" y="420390"/>
            <a:ext cx="795991" cy="369418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535366" y="1150915"/>
            <a:ext cx="795991" cy="36941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37186" y="468174"/>
            <a:ext cx="3853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255446" y="1163090"/>
            <a:ext cx="38532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02314" y="781645"/>
            <a:ext cx="634097" cy="1200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ọc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h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63558" y="6454130"/>
            <a:ext cx="1751870" cy="400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735" y="6259284"/>
            <a:ext cx="398152" cy="461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14825" y="33892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V. KẾT QUẢ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453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HÃ¬nh áº£nh cÃ³ liÃªn quan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2175" y="1066636"/>
            <a:ext cx="11546063" cy="9814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5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N </a:t>
            </a:r>
            <a:r>
              <a:rPr lang="en-US" sz="54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ÂN TRỌNG CẢM ƠN! </a:t>
            </a:r>
            <a:endParaRPr lang="en-US" sz="54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51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Block Arc 5"/>
          <p:cNvSpPr/>
          <p:nvPr/>
        </p:nvSpPr>
        <p:spPr>
          <a:xfrm>
            <a:off x="-3139397" y="-195376"/>
            <a:ext cx="7292539" cy="7292539"/>
          </a:xfrm>
          <a:prstGeom prst="blockArc">
            <a:avLst>
              <a:gd name="adj1" fmla="val 18900000"/>
              <a:gd name="adj2" fmla="val 2700000"/>
              <a:gd name="adj3" fmla="val 296"/>
            </a:avLst>
          </a:prstGeom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3597211" y="1158445"/>
            <a:ext cx="6962491" cy="833499"/>
          </a:xfrm>
          <a:custGeom>
            <a:avLst/>
            <a:gdLst>
              <a:gd name="connsiteX0" fmla="*/ 0 w 7439944"/>
              <a:gd name="connsiteY0" fmla="*/ 0 h 833499"/>
              <a:gd name="connsiteX1" fmla="*/ 7439944 w 7439944"/>
              <a:gd name="connsiteY1" fmla="*/ 0 h 833499"/>
              <a:gd name="connsiteX2" fmla="*/ 7439944 w 7439944"/>
              <a:gd name="connsiteY2" fmla="*/ 833499 h 833499"/>
              <a:gd name="connsiteX3" fmla="*/ 0 w 7439944"/>
              <a:gd name="connsiteY3" fmla="*/ 833499 h 833499"/>
              <a:gd name="connsiteX4" fmla="*/ 0 w 7439944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39944" h="833499">
                <a:moveTo>
                  <a:pt x="0" y="0"/>
                </a:moveTo>
                <a:lnTo>
                  <a:pt x="7439944" y="0"/>
                </a:lnTo>
                <a:lnTo>
                  <a:pt x="7439944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Ý DO CHỌN GIẢI PHÁP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075075" y="2408911"/>
            <a:ext cx="6515294" cy="833499"/>
          </a:xfrm>
          <a:custGeom>
            <a:avLst/>
            <a:gdLst>
              <a:gd name="connsiteX0" fmla="*/ 0 w 6962080"/>
              <a:gd name="connsiteY0" fmla="*/ 0 h 833499"/>
              <a:gd name="connsiteX1" fmla="*/ 6962080 w 6962080"/>
              <a:gd name="connsiteY1" fmla="*/ 0 h 833499"/>
              <a:gd name="connsiteX2" fmla="*/ 6962080 w 6962080"/>
              <a:gd name="connsiteY2" fmla="*/ 833499 h 833499"/>
              <a:gd name="connsiteX3" fmla="*/ 0 w 6962080"/>
              <a:gd name="connsiteY3" fmla="*/ 833499 h 833499"/>
              <a:gd name="connsiteX4" fmla="*/ 0 w 6962080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2080" h="833499">
                <a:moveTo>
                  <a:pt x="0" y="0"/>
                </a:moveTo>
                <a:lnTo>
                  <a:pt x="6962080" y="0"/>
                </a:lnTo>
                <a:lnTo>
                  <a:pt x="6962080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075075" y="3659376"/>
            <a:ext cx="6515294" cy="833499"/>
          </a:xfrm>
          <a:custGeom>
            <a:avLst/>
            <a:gdLst>
              <a:gd name="connsiteX0" fmla="*/ 0 w 6962080"/>
              <a:gd name="connsiteY0" fmla="*/ 0 h 833499"/>
              <a:gd name="connsiteX1" fmla="*/ 6962080 w 6962080"/>
              <a:gd name="connsiteY1" fmla="*/ 0 h 833499"/>
              <a:gd name="connsiteX2" fmla="*/ 6962080 w 6962080"/>
              <a:gd name="connsiteY2" fmla="*/ 833499 h 833499"/>
              <a:gd name="connsiteX3" fmla="*/ 0 w 6962080"/>
              <a:gd name="connsiteY3" fmla="*/ 833499 h 833499"/>
              <a:gd name="connsiteX4" fmla="*/ 0 w 6962080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62080" h="833499">
                <a:moveTo>
                  <a:pt x="0" y="0"/>
                </a:moveTo>
                <a:lnTo>
                  <a:pt x="6962080" y="0"/>
                </a:lnTo>
                <a:lnTo>
                  <a:pt x="6962080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 PHÁP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3597211" y="4909842"/>
            <a:ext cx="6962491" cy="833499"/>
          </a:xfrm>
          <a:custGeom>
            <a:avLst/>
            <a:gdLst>
              <a:gd name="connsiteX0" fmla="*/ 0 w 7439944"/>
              <a:gd name="connsiteY0" fmla="*/ 0 h 833499"/>
              <a:gd name="connsiteX1" fmla="*/ 7439944 w 7439944"/>
              <a:gd name="connsiteY1" fmla="*/ 0 h 833499"/>
              <a:gd name="connsiteX2" fmla="*/ 7439944 w 7439944"/>
              <a:gd name="connsiteY2" fmla="*/ 833499 h 833499"/>
              <a:gd name="connsiteX3" fmla="*/ 0 w 7439944"/>
              <a:gd name="connsiteY3" fmla="*/ 833499 h 833499"/>
              <a:gd name="connsiteX4" fmla="*/ 0 w 7439944"/>
              <a:gd name="connsiteY4" fmla="*/ 0 h 833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39944" h="833499">
                <a:moveTo>
                  <a:pt x="0" y="0"/>
                </a:moveTo>
                <a:lnTo>
                  <a:pt x="7439944" y="0"/>
                </a:lnTo>
                <a:lnTo>
                  <a:pt x="7439944" y="833499"/>
                </a:lnTo>
                <a:lnTo>
                  <a:pt x="0" y="833499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61590" tIns="114300" rIns="114300" bIns="114300" numCol="1" spcCol="1270" anchor="ctr" anchorCtr="0">
            <a:noAutofit/>
          </a:bodyPr>
          <a:lstStyle/>
          <a:p>
            <a:pPr lvl="0" algn="l" defTabSz="2000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4000" b="1" kern="12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 </a:t>
            </a:r>
            <a:r>
              <a:rPr lang="en-US" sz="4000" b="1" kern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4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74196" y="1863226"/>
            <a:ext cx="2940690" cy="279070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063301" y="1053530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7" name="Oval 16"/>
          <p:cNvSpPr/>
          <p:nvPr/>
        </p:nvSpPr>
        <p:spPr>
          <a:xfrm>
            <a:off x="3528192" y="2315185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528192" y="3539321"/>
            <a:ext cx="1054846" cy="105701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057897" y="4797218"/>
            <a:ext cx="1041873" cy="104187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3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4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11742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000" u="sng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u="sng" dirty="0" err="1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Freeform 51"/>
          <p:cNvSpPr/>
          <p:nvPr/>
        </p:nvSpPr>
        <p:spPr>
          <a:xfrm>
            <a:off x="550590" y="1629594"/>
            <a:ext cx="1944216" cy="1023209"/>
          </a:xfrm>
          <a:custGeom>
            <a:avLst/>
            <a:gdLst>
              <a:gd name="connsiteX0" fmla="*/ 0 w 2171936"/>
              <a:gd name="connsiteY0" fmla="*/ 0 h 1417895"/>
              <a:gd name="connsiteX1" fmla="*/ 2171936 w 2171936"/>
              <a:gd name="connsiteY1" fmla="*/ 0 h 1417895"/>
              <a:gd name="connsiteX2" fmla="*/ 2171936 w 2171936"/>
              <a:gd name="connsiteY2" fmla="*/ 1417895 h 1417895"/>
              <a:gd name="connsiteX3" fmla="*/ 0 w 2171936"/>
              <a:gd name="connsiteY3" fmla="*/ 1417895 h 1417895"/>
              <a:gd name="connsiteX4" fmla="*/ 0 w 2171936"/>
              <a:gd name="connsiteY4" fmla="*/ 0 h 141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936" h="1417895">
                <a:moveTo>
                  <a:pt x="0" y="0"/>
                </a:moveTo>
                <a:lnTo>
                  <a:pt x="2171936" y="0"/>
                </a:lnTo>
                <a:lnTo>
                  <a:pt x="2171936" y="1417895"/>
                </a:lnTo>
                <a:lnTo>
                  <a:pt x="0" y="1417895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1">
              <a:hueOff val="0"/>
              <a:satOff val="0"/>
              <a:lumOff val="0"/>
              <a:alphaOff val="0"/>
            </a:schemeClr>
          </a:fillRef>
          <a:effectRef idx="1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1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216320" y="261442"/>
            <a:ext cx="7919446" cy="122945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 algn="just">
              <a:buFontTx/>
              <a:buChar char="-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214886" y="1629594"/>
            <a:ext cx="7919446" cy="17784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259242" y="3501802"/>
            <a:ext cx="7876524" cy="15573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2494806" y="2215037"/>
            <a:ext cx="675294" cy="1743965"/>
          </a:xfrm>
          <a:custGeom>
            <a:avLst/>
            <a:gdLst>
              <a:gd name="connsiteX0" fmla="*/ 0 w 675294"/>
              <a:gd name="connsiteY0" fmla="*/ 0 h 1286765"/>
              <a:gd name="connsiteX1" fmla="*/ 337647 w 675294"/>
              <a:gd name="connsiteY1" fmla="*/ 0 h 1286765"/>
              <a:gd name="connsiteX2" fmla="*/ 337647 w 675294"/>
              <a:gd name="connsiteY2" fmla="*/ 1286765 h 1286765"/>
              <a:gd name="connsiteX3" fmla="*/ 675294 w 675294"/>
              <a:gd name="connsiteY3" fmla="*/ 1286765 h 128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286765">
                <a:moveTo>
                  <a:pt x="0" y="0"/>
                </a:moveTo>
                <a:lnTo>
                  <a:pt x="337647" y="0"/>
                </a:lnTo>
                <a:lnTo>
                  <a:pt x="337647" y="1286765"/>
                </a:lnTo>
                <a:lnTo>
                  <a:pt x="675294" y="1286765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14017" tIns="607053" rIns="314018" bIns="60705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" name="Freeform 5"/>
          <p:cNvSpPr/>
          <p:nvPr/>
        </p:nvSpPr>
        <p:spPr>
          <a:xfrm>
            <a:off x="2494806" y="2169317"/>
            <a:ext cx="675294" cy="91440"/>
          </a:xfrm>
          <a:custGeom>
            <a:avLst/>
            <a:gdLst>
              <a:gd name="connsiteX0" fmla="*/ 0 w 675294"/>
              <a:gd name="connsiteY0" fmla="*/ 45720 h 91440"/>
              <a:gd name="connsiteX1" fmla="*/ 675294 w 675294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5294" h="91440">
                <a:moveTo>
                  <a:pt x="0" y="45720"/>
                </a:moveTo>
                <a:lnTo>
                  <a:pt x="675294" y="4572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33465" tIns="28838" rIns="333465" bIns="28838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7" name="Freeform 6"/>
          <p:cNvSpPr/>
          <p:nvPr/>
        </p:nvSpPr>
        <p:spPr>
          <a:xfrm>
            <a:off x="2494806" y="928271"/>
            <a:ext cx="675294" cy="1286765"/>
          </a:xfrm>
          <a:custGeom>
            <a:avLst/>
            <a:gdLst>
              <a:gd name="connsiteX0" fmla="*/ 0 w 675294"/>
              <a:gd name="connsiteY0" fmla="*/ 1286765 h 1286765"/>
              <a:gd name="connsiteX1" fmla="*/ 337647 w 675294"/>
              <a:gd name="connsiteY1" fmla="*/ 1286765 h 1286765"/>
              <a:gd name="connsiteX2" fmla="*/ 337647 w 675294"/>
              <a:gd name="connsiteY2" fmla="*/ 0 h 1286765"/>
              <a:gd name="connsiteX3" fmla="*/ 675294 w 675294"/>
              <a:gd name="connsiteY3" fmla="*/ 0 h 1286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286765">
                <a:moveTo>
                  <a:pt x="0" y="1286765"/>
                </a:moveTo>
                <a:lnTo>
                  <a:pt x="337647" y="1286765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14017" tIns="607053" rIns="314018" bIns="60705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24" name="Freeform 23"/>
          <p:cNvSpPr/>
          <p:nvPr/>
        </p:nvSpPr>
        <p:spPr>
          <a:xfrm>
            <a:off x="594946" y="5358913"/>
            <a:ext cx="1944216" cy="1023209"/>
          </a:xfrm>
          <a:custGeom>
            <a:avLst/>
            <a:gdLst>
              <a:gd name="connsiteX0" fmla="*/ 0 w 2171936"/>
              <a:gd name="connsiteY0" fmla="*/ 0 h 1417895"/>
              <a:gd name="connsiteX1" fmla="*/ 2171936 w 2171936"/>
              <a:gd name="connsiteY1" fmla="*/ 0 h 1417895"/>
              <a:gd name="connsiteX2" fmla="*/ 2171936 w 2171936"/>
              <a:gd name="connsiteY2" fmla="*/ 1417895 h 1417895"/>
              <a:gd name="connsiteX3" fmla="*/ 0 w 2171936"/>
              <a:gd name="connsiteY3" fmla="*/ 1417895 h 1417895"/>
              <a:gd name="connsiteX4" fmla="*/ 0 w 2171936"/>
              <a:gd name="connsiteY4" fmla="*/ 0 h 1417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71936" h="1417895">
                <a:moveTo>
                  <a:pt x="0" y="0"/>
                </a:moveTo>
                <a:lnTo>
                  <a:pt x="2171936" y="0"/>
                </a:lnTo>
                <a:lnTo>
                  <a:pt x="2171936" y="1417895"/>
                </a:lnTo>
                <a:lnTo>
                  <a:pt x="0" y="1417895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25400" tIns="25400" rIns="25400" bIns="25400" numCol="1" spcCol="1270" anchor="ctr" anchorCtr="0">
            <a:noAutofit/>
          </a:bodyPr>
          <a:lstStyle/>
          <a:p>
            <a:pPr lvl="0" algn="ctr" defTabSz="1778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2800" b="1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59242" y="5184852"/>
            <a:ext cx="7876524" cy="15573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800" dirty="0" smtClean="0">
                <a:solidFill>
                  <a:srgbClr val="333333"/>
                </a:solidFill>
              </a:rPr>
              <a:t>-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, …</a:t>
            </a:r>
          </a:p>
        </p:txBody>
      </p:sp>
      <p:sp>
        <p:nvSpPr>
          <p:cNvPr id="27" name="Freeform 26"/>
          <p:cNvSpPr/>
          <p:nvPr/>
        </p:nvSpPr>
        <p:spPr>
          <a:xfrm>
            <a:off x="2566814" y="5878066"/>
            <a:ext cx="675294" cy="91440"/>
          </a:xfrm>
          <a:custGeom>
            <a:avLst/>
            <a:gdLst>
              <a:gd name="connsiteX0" fmla="*/ 0 w 675294"/>
              <a:gd name="connsiteY0" fmla="*/ 45720 h 91440"/>
              <a:gd name="connsiteX1" fmla="*/ 675294 w 675294"/>
              <a:gd name="connsiteY1" fmla="*/ 4572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5294" h="91440">
                <a:moveTo>
                  <a:pt x="0" y="45720"/>
                </a:moveTo>
                <a:lnTo>
                  <a:pt x="675294" y="45720"/>
                </a:lnTo>
              </a:path>
            </a:pathLst>
          </a:custGeom>
          <a:noFill/>
          <a:ln>
            <a:solidFill>
              <a:srgbClr val="F73C1D"/>
            </a:solidFill>
          </a:ln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33465" tIns="28838" rIns="333465" bIns="28838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</p:spTree>
    <p:extLst>
      <p:ext uri="{BB962C8B-B14F-4D97-AF65-F5344CB8AC3E}">
        <p14:creationId xmlns:p14="http://schemas.microsoft.com/office/powerpoint/2010/main" val="31902696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8" grpId="0" animBg="1"/>
      <p:bldP spid="59" grpId="0" animBg="1"/>
      <p:bldP spid="73" grpId="0" animBg="1"/>
      <p:bldP spid="4" grpId="0" animBg="1"/>
      <p:bldP spid="6" grpId="0" animBg="1"/>
      <p:bldP spid="7" grpId="0" animBg="1"/>
      <p:bldP spid="24" grpId="0" animBg="1"/>
      <p:bldP spid="25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-17060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8582" y="621482"/>
            <a:ext cx="90730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62958" y="1575588"/>
            <a:ext cx="4257936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Tìm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hiểu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đề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bài</a:t>
            </a:r>
            <a:r>
              <a:rPr lang="en-US" sz="2800" b="1" dirty="0">
                <a:solidFill>
                  <a:srgbClr val="002060"/>
                </a:solidFill>
              </a:rPr>
              <a:t> </a:t>
            </a:r>
            <a:r>
              <a:rPr lang="en-US" sz="2800" b="1" dirty="0" err="1">
                <a:solidFill>
                  <a:srgbClr val="002060"/>
                </a:solidFill>
              </a:rPr>
              <a:t>toán</a:t>
            </a:r>
            <a:r>
              <a:rPr lang="en-US" sz="2800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865198" y="2734414"/>
            <a:ext cx="4253458" cy="881066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Lập</a:t>
            </a:r>
            <a:r>
              <a:rPr lang="en-US" sz="2800" b="1" dirty="0" smtClean="0">
                <a:solidFill>
                  <a:srgbClr val="002060"/>
                </a:solidFill>
              </a:rPr>
              <a:t> “</a:t>
            </a:r>
            <a:r>
              <a:rPr lang="en-US" sz="2800" b="1" dirty="0" err="1" smtClean="0">
                <a:solidFill>
                  <a:srgbClr val="002060"/>
                </a:solidFill>
              </a:rPr>
              <a:t>sơ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đồ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ây</a:t>
            </a:r>
            <a:r>
              <a:rPr lang="en-US" sz="2800" b="1" dirty="0" smtClean="0">
                <a:solidFill>
                  <a:srgbClr val="002060"/>
                </a:solidFill>
              </a:rPr>
              <a:t>”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893376" y="3951852"/>
            <a:ext cx="4257936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Thực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iệ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</a:p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chươ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rình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giả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3376" y="5253890"/>
            <a:ext cx="4246238" cy="846093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Kiểm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r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và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</a:p>
          <a:p>
            <a:pPr lvl="0"/>
            <a:r>
              <a:rPr lang="en-US" sz="2800" b="1" dirty="0" err="1" smtClean="0">
                <a:solidFill>
                  <a:srgbClr val="002060"/>
                </a:solidFill>
              </a:rPr>
              <a:t>nghiê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cứu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lời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giải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Right Arrow Callout 2"/>
          <p:cNvSpPr/>
          <p:nvPr/>
        </p:nvSpPr>
        <p:spPr>
          <a:xfrm>
            <a:off x="1054646" y="1575589"/>
            <a:ext cx="2448272" cy="4524395"/>
          </a:xfrm>
          <a:prstGeom prst="rightArrowCallou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CÁC BƯỚC GIẢI MỘT BÀI TOÁN HÌNH</a:t>
            </a:r>
            <a:endParaRPr lang="en-US" sz="3200" b="1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918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22" grpId="0" animBg="1"/>
      <p:bldP spid="26" grpId="0" animBg="1"/>
      <p:bldP spid="29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-26590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6574" y="748655"/>
            <a:ext cx="113470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/>
              <a:t>2. </a:t>
            </a:r>
            <a:r>
              <a:rPr lang="en-US" sz="2800" b="1" dirty="0" err="1" smtClean="0"/>
              <a:t>Giá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ả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ườ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xuy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iểm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r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ý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huyế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ọ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in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giú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á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em</a:t>
            </a:r>
            <a:r>
              <a:rPr lang="en-US" sz="2800" b="1" dirty="0" smtClean="0"/>
              <a:t> </a:t>
            </a:r>
            <a:r>
              <a:rPr lang="en-US" sz="2800" b="1" dirty="0" err="1"/>
              <a:t>hệ</a:t>
            </a:r>
            <a:r>
              <a:rPr lang="en-US" sz="2800" b="1" dirty="0"/>
              <a:t> </a:t>
            </a:r>
            <a:r>
              <a:rPr lang="en-US" sz="2800" b="1" dirty="0" err="1"/>
              <a:t>thống</a:t>
            </a:r>
            <a:r>
              <a:rPr lang="en-US" sz="2800" b="1" dirty="0"/>
              <a:t> </a:t>
            </a:r>
            <a:r>
              <a:rPr lang="en-US" sz="2800" b="1" dirty="0" err="1"/>
              <a:t>lại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phương</a:t>
            </a:r>
            <a:r>
              <a:rPr lang="en-US" sz="2800" b="1" dirty="0"/>
              <a:t> </a:t>
            </a:r>
            <a:r>
              <a:rPr lang="en-US" sz="2800" b="1" dirty="0" err="1"/>
              <a:t>pháp</a:t>
            </a:r>
            <a:r>
              <a:rPr lang="en-US" sz="2800" b="1" dirty="0"/>
              <a:t> </a:t>
            </a:r>
            <a:r>
              <a:rPr lang="en-US" sz="2800" b="1" dirty="0" err="1"/>
              <a:t>chứng</a:t>
            </a:r>
            <a:r>
              <a:rPr lang="en-US" sz="2800" b="1" dirty="0"/>
              <a:t> minh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nội</a:t>
            </a:r>
            <a:r>
              <a:rPr lang="en-US" sz="2800" b="1" dirty="0"/>
              <a:t> </a:t>
            </a:r>
            <a:r>
              <a:rPr lang="en-US" sz="2800" b="1" dirty="0" smtClean="0"/>
              <a:t>dung </a:t>
            </a:r>
            <a:r>
              <a:rPr lang="en-US" sz="2800" b="1" dirty="0" err="1"/>
              <a:t>cụ</a:t>
            </a:r>
            <a:r>
              <a:rPr lang="en-US" sz="2800" b="1" dirty="0"/>
              <a:t> </a:t>
            </a:r>
            <a:r>
              <a:rPr lang="en-US" sz="2800" b="1" dirty="0" err="1"/>
              <a:t>thể</a:t>
            </a:r>
            <a:r>
              <a:rPr lang="en-US" sz="2800" b="1" dirty="0"/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68846" y="2132964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1968846" y="2896386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968846" y="3659808"/>
            <a:ext cx="6604892" cy="763422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1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Freeform 12"/>
          <p:cNvSpPr/>
          <p:nvPr/>
        </p:nvSpPr>
        <p:spPr>
          <a:xfrm>
            <a:off x="1968846" y="4423230"/>
            <a:ext cx="6604894" cy="763421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0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1968846" y="5186653"/>
            <a:ext cx="6604894" cy="763421"/>
          </a:xfrm>
          <a:custGeom>
            <a:avLst/>
            <a:gdLst>
              <a:gd name="connsiteX0" fmla="*/ 0 w 4761276"/>
              <a:gd name="connsiteY0" fmla="*/ 0 h 587922"/>
              <a:gd name="connsiteX1" fmla="*/ 4467315 w 4761276"/>
              <a:gd name="connsiteY1" fmla="*/ 0 h 587922"/>
              <a:gd name="connsiteX2" fmla="*/ 4761276 w 4761276"/>
              <a:gd name="connsiteY2" fmla="*/ 293961 h 587922"/>
              <a:gd name="connsiteX3" fmla="*/ 4467315 w 4761276"/>
              <a:gd name="connsiteY3" fmla="*/ 587922 h 587922"/>
              <a:gd name="connsiteX4" fmla="*/ 0 w 4761276"/>
              <a:gd name="connsiteY4" fmla="*/ 587922 h 587922"/>
              <a:gd name="connsiteX5" fmla="*/ 0 w 4761276"/>
              <a:gd name="connsiteY5" fmla="*/ 0 h 587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61276" h="587922">
                <a:moveTo>
                  <a:pt x="4761276" y="587921"/>
                </a:moveTo>
                <a:lnTo>
                  <a:pt x="293961" y="587921"/>
                </a:lnTo>
                <a:lnTo>
                  <a:pt x="0" y="293961"/>
                </a:lnTo>
                <a:lnTo>
                  <a:pt x="293961" y="1"/>
                </a:lnTo>
                <a:lnTo>
                  <a:pt x="4761276" y="1"/>
                </a:lnTo>
                <a:lnTo>
                  <a:pt x="4761276" y="587921"/>
                </a:lnTo>
                <a:close/>
              </a:path>
            </a:pathLst>
          </a:cu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0" vert="horz" wrap="square" lIns="406238" tIns="106681" rIns="199136" bIns="106680" numCol="1" spcCol="1270" anchor="ctr" anchorCtr="0">
            <a:noAutofit/>
          </a:bodyPr>
          <a:lstStyle/>
          <a:p>
            <a:pPr lvl="0" algn="just" defTabSz="12446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kern="12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kern="12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kern="12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558702" y="2206707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58702" y="2985201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558702" y="4497369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1558702" y="3717140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558702" y="5289457"/>
            <a:ext cx="792088" cy="587923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231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3" grpId="0" animBg="1"/>
      <p:bldP spid="16" grpId="0" animBg="1"/>
      <p:bldP spid="18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190550" y="117426"/>
            <a:ext cx="8634875" cy="868564"/>
          </a:xfrm>
        </p:spPr>
        <p:txBody>
          <a:bodyPr/>
          <a:lstStyle/>
          <a:p>
            <a:r>
              <a:rPr lang="en-US" sz="3000" u="sng" dirty="0" smtClean="0">
                <a:solidFill>
                  <a:srgbClr val="F73C1D"/>
                </a:solidFill>
                <a:latin typeface="Times New Roman" pitchFamily="18" charset="0"/>
                <a:cs typeface="Times New Roman" pitchFamily="18" charset="0"/>
              </a:rPr>
              <a:t>III. GIẢI PHÁP:</a:t>
            </a:r>
            <a:endParaRPr lang="en-US" sz="3000" u="sng" dirty="0">
              <a:solidFill>
                <a:srgbClr val="F73C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4566" y="909515"/>
            <a:ext cx="116095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/>
              <a:t>3</a:t>
            </a:r>
            <a:r>
              <a:rPr lang="en-US" sz="2800" b="1" dirty="0" smtClean="0"/>
              <a:t>. </a:t>
            </a:r>
            <a:r>
              <a:rPr lang="en-US" sz="2800" b="1" dirty="0" err="1" smtClean="0"/>
              <a:t>Giá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ê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ú</a:t>
            </a:r>
            <a:r>
              <a:rPr lang="en-US" sz="2800" b="1" dirty="0" smtClean="0"/>
              <a:t> ý </a:t>
            </a:r>
            <a:r>
              <a:rPr lang="en-US" sz="2800" b="1" dirty="0" err="1" smtClean="0"/>
              <a:t>đế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ừ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ọ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inh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từ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gia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oạ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à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á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ụng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i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á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hù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hợp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ch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iệc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lập</a:t>
            </a:r>
            <a:r>
              <a:rPr lang="en-US" sz="2800" b="1" dirty="0" smtClean="0"/>
              <a:t> “</a:t>
            </a:r>
            <a:r>
              <a:rPr lang="en-US" sz="2800" b="1" i="1" dirty="0" err="1" smtClean="0"/>
              <a:t>sơ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đồ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cây</a:t>
            </a:r>
            <a:r>
              <a:rPr lang="en-US" sz="2800" b="1" i="1" dirty="0" smtClean="0"/>
              <a:t>” </a:t>
            </a:r>
            <a:r>
              <a:rPr lang="en-US" sz="2800" b="1" dirty="0" smtClean="0"/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774726" y="2294509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774726" y="338908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u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774726" y="450991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774726" y="5590034"/>
            <a:ext cx="7776864" cy="91926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73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black">
          <a:xfrm>
            <a:off x="1859869" y="3852951"/>
            <a:ext cx="2539670" cy="6550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00090" tIns="50045" rIns="100090" bIns="50045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cs typeface="Arial" charset="0"/>
              </a:rPr>
              <a:t> Description of the contents</a:t>
            </a:r>
          </a:p>
        </p:txBody>
      </p:sp>
      <p:sp>
        <p:nvSpPr>
          <p:cNvPr id="14342" name="Text Box 18"/>
          <p:cNvSpPr txBox="1">
            <a:spLocks noChangeArrowheads="1"/>
          </p:cNvSpPr>
          <p:nvPr/>
        </p:nvSpPr>
        <p:spPr bwMode="white">
          <a:xfrm>
            <a:off x="1085986" y="4505564"/>
            <a:ext cx="2201047" cy="4396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00090" tIns="50045" rIns="100090" bIns="50045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FFFF"/>
                </a:solidFill>
                <a:cs typeface="Arial" charset="0"/>
              </a:rPr>
              <a:t>Text in here</a:t>
            </a:r>
          </a:p>
        </p:txBody>
      </p:sp>
      <p:sp>
        <p:nvSpPr>
          <p:cNvPr id="4" name="Freeform 3"/>
          <p:cNvSpPr/>
          <p:nvPr/>
        </p:nvSpPr>
        <p:spPr>
          <a:xfrm>
            <a:off x="1796026" y="3129988"/>
            <a:ext cx="675294" cy="1930148"/>
          </a:xfrm>
          <a:custGeom>
            <a:avLst/>
            <a:gdLst>
              <a:gd name="connsiteX0" fmla="*/ 0 w 675294"/>
              <a:gd name="connsiteY0" fmla="*/ 0 h 1930148"/>
              <a:gd name="connsiteX1" fmla="*/ 337647 w 675294"/>
              <a:gd name="connsiteY1" fmla="*/ 0 h 1930148"/>
              <a:gd name="connsiteX2" fmla="*/ 337647 w 675294"/>
              <a:gd name="connsiteY2" fmla="*/ 1930148 h 1930148"/>
              <a:gd name="connsiteX3" fmla="*/ 675294 w 675294"/>
              <a:gd name="connsiteY3" fmla="*/ 1930148 h 1930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930148">
                <a:moveTo>
                  <a:pt x="0" y="0"/>
                </a:moveTo>
                <a:lnTo>
                  <a:pt x="337647" y="0"/>
                </a:lnTo>
                <a:lnTo>
                  <a:pt x="337647" y="1930148"/>
                </a:lnTo>
                <a:lnTo>
                  <a:pt x="675294" y="1930148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9225" tIns="913953" rIns="299226" bIns="913952" numCol="1" spcCol="1270" anchor="ctr" anchorCtr="0">
            <a:noAutofit/>
          </a:bodyPr>
          <a:lstStyle/>
          <a:p>
            <a:pPr lvl="0" algn="ctr" defTabSz="311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700" kern="1200"/>
          </a:p>
        </p:txBody>
      </p:sp>
      <p:sp>
        <p:nvSpPr>
          <p:cNvPr id="5" name="Freeform 4"/>
          <p:cNvSpPr/>
          <p:nvPr/>
        </p:nvSpPr>
        <p:spPr>
          <a:xfrm>
            <a:off x="1796026" y="3129988"/>
            <a:ext cx="675294" cy="643382"/>
          </a:xfrm>
          <a:custGeom>
            <a:avLst/>
            <a:gdLst>
              <a:gd name="connsiteX0" fmla="*/ 0 w 675294"/>
              <a:gd name="connsiteY0" fmla="*/ 0 h 643382"/>
              <a:gd name="connsiteX1" fmla="*/ 337647 w 675294"/>
              <a:gd name="connsiteY1" fmla="*/ 0 h 643382"/>
              <a:gd name="connsiteX2" fmla="*/ 337647 w 675294"/>
              <a:gd name="connsiteY2" fmla="*/ 643382 h 643382"/>
              <a:gd name="connsiteX3" fmla="*/ 675294 w 675294"/>
              <a:gd name="connsiteY3" fmla="*/ 643382 h 643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643382">
                <a:moveTo>
                  <a:pt x="0" y="0"/>
                </a:moveTo>
                <a:lnTo>
                  <a:pt x="337647" y="0"/>
                </a:lnTo>
                <a:lnTo>
                  <a:pt x="337647" y="643382"/>
                </a:lnTo>
                <a:lnTo>
                  <a:pt x="675294" y="643382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7029" tIns="298373" rIns="327030" bIns="298374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6" name="Freeform 5"/>
          <p:cNvSpPr/>
          <p:nvPr/>
        </p:nvSpPr>
        <p:spPr>
          <a:xfrm>
            <a:off x="1796026" y="2486605"/>
            <a:ext cx="675294" cy="643382"/>
          </a:xfrm>
          <a:custGeom>
            <a:avLst/>
            <a:gdLst>
              <a:gd name="connsiteX0" fmla="*/ 0 w 675294"/>
              <a:gd name="connsiteY0" fmla="*/ 643382 h 643382"/>
              <a:gd name="connsiteX1" fmla="*/ 337647 w 675294"/>
              <a:gd name="connsiteY1" fmla="*/ 643382 h 643382"/>
              <a:gd name="connsiteX2" fmla="*/ 337647 w 675294"/>
              <a:gd name="connsiteY2" fmla="*/ 0 h 643382"/>
              <a:gd name="connsiteX3" fmla="*/ 675294 w 675294"/>
              <a:gd name="connsiteY3" fmla="*/ 0 h 643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643382">
                <a:moveTo>
                  <a:pt x="0" y="643382"/>
                </a:moveTo>
                <a:lnTo>
                  <a:pt x="337647" y="643382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327029" tIns="298374" rIns="327030" bIns="298373" numCol="1" spcCol="1270" anchor="ctr" anchorCtr="0">
            <a:noAutofit/>
          </a:bodyPr>
          <a:lstStyle/>
          <a:p>
            <a:pPr lvl="0" algn="ctr" defTabSz="222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500" kern="1200"/>
          </a:p>
        </p:txBody>
      </p:sp>
      <p:sp>
        <p:nvSpPr>
          <p:cNvPr id="7" name="Freeform 6"/>
          <p:cNvSpPr/>
          <p:nvPr/>
        </p:nvSpPr>
        <p:spPr>
          <a:xfrm>
            <a:off x="1796026" y="1199839"/>
            <a:ext cx="675294" cy="1930148"/>
          </a:xfrm>
          <a:custGeom>
            <a:avLst/>
            <a:gdLst>
              <a:gd name="connsiteX0" fmla="*/ 0 w 675294"/>
              <a:gd name="connsiteY0" fmla="*/ 1930148 h 1930148"/>
              <a:gd name="connsiteX1" fmla="*/ 337647 w 675294"/>
              <a:gd name="connsiteY1" fmla="*/ 1930148 h 1930148"/>
              <a:gd name="connsiteX2" fmla="*/ 337647 w 675294"/>
              <a:gd name="connsiteY2" fmla="*/ 0 h 1930148"/>
              <a:gd name="connsiteX3" fmla="*/ 675294 w 675294"/>
              <a:gd name="connsiteY3" fmla="*/ 0 h 1930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5294" h="1930148">
                <a:moveTo>
                  <a:pt x="0" y="1930148"/>
                </a:moveTo>
                <a:lnTo>
                  <a:pt x="337647" y="1930148"/>
                </a:lnTo>
                <a:lnTo>
                  <a:pt x="337647" y="0"/>
                </a:lnTo>
                <a:lnTo>
                  <a:pt x="675294" y="0"/>
                </a:lnTo>
              </a:path>
            </a:pathLst>
          </a:custGeom>
          <a:noFill/>
        </p:spPr>
        <p:style>
          <a:lnRef idx="2">
            <a:schemeClr val="accent1">
              <a:shade val="60000"/>
              <a:hueOff val="0"/>
              <a:satOff val="0"/>
              <a:lumOff val="0"/>
              <a:alphaOff val="0"/>
            </a:schemeClr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99225" tIns="913953" rIns="299226" bIns="913952" numCol="1" spcCol="1270" anchor="ctr" anchorCtr="0">
            <a:noAutofit/>
          </a:bodyPr>
          <a:lstStyle/>
          <a:p>
            <a:pPr lvl="0" algn="ctr" defTabSz="3111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700" kern="1200"/>
          </a:p>
        </p:txBody>
      </p:sp>
      <p:sp>
        <p:nvSpPr>
          <p:cNvPr id="8" name="Freeform 7"/>
          <p:cNvSpPr/>
          <p:nvPr/>
        </p:nvSpPr>
        <p:spPr>
          <a:xfrm rot="16200000">
            <a:off x="-1427660" y="2615282"/>
            <a:ext cx="5417961" cy="1029412"/>
          </a:xfrm>
          <a:custGeom>
            <a:avLst/>
            <a:gdLst>
              <a:gd name="connsiteX0" fmla="*/ 0 w 5417961"/>
              <a:gd name="connsiteY0" fmla="*/ 0 h 1029412"/>
              <a:gd name="connsiteX1" fmla="*/ 5417961 w 5417961"/>
              <a:gd name="connsiteY1" fmla="*/ 0 h 1029412"/>
              <a:gd name="connsiteX2" fmla="*/ 5417961 w 5417961"/>
              <a:gd name="connsiteY2" fmla="*/ 1029412 h 1029412"/>
              <a:gd name="connsiteX3" fmla="*/ 0 w 5417961"/>
              <a:gd name="connsiteY3" fmla="*/ 1029412 h 1029412"/>
              <a:gd name="connsiteX4" fmla="*/ 0 w 5417961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17961" h="1029412">
                <a:moveTo>
                  <a:pt x="0" y="0"/>
                </a:moveTo>
                <a:lnTo>
                  <a:pt x="5417961" y="0"/>
                </a:lnTo>
                <a:lnTo>
                  <a:pt x="5417961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24129" tIns="24130" rIns="24130" bIns="24129" numCol="1" spcCol="1270" anchor="ctr" anchorCtr="0">
            <a:noAutofit/>
          </a:bodyPr>
          <a:lstStyle/>
          <a:p>
            <a:pPr lvl="0" algn="ctr" defTabSz="1689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000" b="1" kern="1200" dirty="0" smtClean="0">
                <a:latin typeface="Times New Roman" pitchFamily="18" charset="0"/>
                <a:cs typeface="Times New Roman" pitchFamily="18" charset="0"/>
              </a:rPr>
              <a:t>TÌM HIỂU ĐỀ BÀI TOÁN</a:t>
            </a:r>
            <a:endParaRPr lang="en-US" sz="30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471320" y="685133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 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A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471320" y="1971899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 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B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471320" y="3258665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B ta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?(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C)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471320" y="4545430"/>
            <a:ext cx="4776014" cy="1029412"/>
          </a:xfrm>
          <a:custGeom>
            <a:avLst/>
            <a:gdLst>
              <a:gd name="connsiteX0" fmla="*/ 0 w 3376473"/>
              <a:gd name="connsiteY0" fmla="*/ 0 h 1029412"/>
              <a:gd name="connsiteX1" fmla="*/ 3376473 w 3376473"/>
              <a:gd name="connsiteY1" fmla="*/ 0 h 1029412"/>
              <a:gd name="connsiteX2" fmla="*/ 3376473 w 3376473"/>
              <a:gd name="connsiteY2" fmla="*/ 1029412 h 1029412"/>
              <a:gd name="connsiteX3" fmla="*/ 0 w 3376473"/>
              <a:gd name="connsiteY3" fmla="*/ 1029412 h 1029412"/>
              <a:gd name="connsiteX4" fmla="*/ 0 w 3376473"/>
              <a:gd name="connsiteY4" fmla="*/ 0 h 102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76473" h="1029412">
                <a:moveTo>
                  <a:pt x="0" y="0"/>
                </a:moveTo>
                <a:lnTo>
                  <a:pt x="3376473" y="0"/>
                </a:lnTo>
                <a:lnTo>
                  <a:pt x="3376473" y="1029412"/>
                </a:lnTo>
                <a:lnTo>
                  <a:pt x="0" y="10294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spcFirstLastPara="0" vert="horz" wrap="square" lIns="12065" tIns="12065" rIns="12065" bIns="12065" numCol="1" spcCol="1270" anchor="ctr" anchorCtr="0">
            <a:noAutofit/>
          </a:bodyPr>
          <a:lstStyle/>
          <a:p>
            <a:pPr lvl="0" algn="ctr" defTabSz="8445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kern="120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90134" y="997071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A</a:t>
            </a:r>
            <a:endParaRPr lang="en-US" sz="4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895406" y="421007"/>
            <a:ext cx="3744416" cy="55399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LẬP SƠ ĐỒ CÂY: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Up Arrow 14"/>
          <p:cNvSpPr/>
          <p:nvPr/>
        </p:nvSpPr>
        <p:spPr>
          <a:xfrm>
            <a:off x="9679342" y="2725263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500686" y="2017377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</a:t>
            </a:r>
          </a:p>
        </p:txBody>
      </p:sp>
      <p:sp>
        <p:nvSpPr>
          <p:cNvPr id="21" name="Up Arrow 20"/>
          <p:cNvSpPr/>
          <p:nvPr/>
        </p:nvSpPr>
        <p:spPr>
          <a:xfrm>
            <a:off x="9651470" y="1704957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Up Arrow 21"/>
          <p:cNvSpPr/>
          <p:nvPr/>
        </p:nvSpPr>
        <p:spPr>
          <a:xfrm>
            <a:off x="9679342" y="3865197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9500686" y="3157311"/>
            <a:ext cx="55496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</a:rPr>
              <a:t>C</a:t>
            </a:r>
            <a:endParaRPr lang="en-US" sz="40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4" name="Up Arrow 23"/>
          <p:cNvSpPr/>
          <p:nvPr/>
        </p:nvSpPr>
        <p:spPr>
          <a:xfrm>
            <a:off x="9705116" y="4813495"/>
            <a:ext cx="232288" cy="345974"/>
          </a:xfrm>
          <a:prstGeom prst="up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9502034" y="4021407"/>
            <a:ext cx="6976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…</a:t>
            </a:r>
            <a:endParaRPr lang="en-US" sz="4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178364" y="5308840"/>
            <a:ext cx="36054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CM </a:t>
            </a:r>
            <a:r>
              <a:rPr lang="en-US" sz="3200" b="1" cap="all" dirty="0" err="1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được</a:t>
            </a:r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 </a:t>
            </a:r>
            <a:r>
              <a:rPr lang="en-US" sz="3200" b="1" cap="all" dirty="0" err="1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từ</a:t>
            </a:r>
            <a:r>
              <a:rPr lang="en-US" sz="3200" b="1" cap="all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 GT</a:t>
            </a:r>
            <a:endParaRPr lang="en-US" sz="3200" b="1" cap="all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87094" y="6084798"/>
            <a:ext cx="7115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Lưu</a:t>
            </a:r>
            <a:r>
              <a:rPr lang="en-US" i="1" dirty="0" smtClean="0"/>
              <a:t> ý: </a:t>
            </a:r>
            <a:r>
              <a:rPr lang="en-US" i="1" dirty="0" err="1" smtClean="0"/>
              <a:t>Khi</a:t>
            </a:r>
            <a:r>
              <a:rPr lang="en-US" i="1" dirty="0" smtClean="0"/>
              <a:t> </a:t>
            </a:r>
            <a:r>
              <a:rPr lang="en-US" i="1" dirty="0" err="1" smtClean="0"/>
              <a:t>trình</a:t>
            </a:r>
            <a:r>
              <a:rPr lang="en-US" i="1" dirty="0" smtClean="0"/>
              <a:t> </a:t>
            </a:r>
            <a:r>
              <a:rPr lang="en-US" i="1" dirty="0" err="1" smtClean="0"/>
              <a:t>bày</a:t>
            </a:r>
            <a:r>
              <a:rPr lang="en-US" i="1" dirty="0" smtClean="0"/>
              <a:t> </a:t>
            </a:r>
            <a:r>
              <a:rPr lang="en-US" i="1" dirty="0" err="1" smtClean="0"/>
              <a:t>lời</a:t>
            </a:r>
            <a:r>
              <a:rPr lang="en-US" i="1" dirty="0" smtClean="0"/>
              <a:t> </a:t>
            </a:r>
            <a:r>
              <a:rPr lang="en-US" i="1" dirty="0" err="1" smtClean="0"/>
              <a:t>giải</a:t>
            </a:r>
            <a:r>
              <a:rPr lang="en-US" i="1" dirty="0" smtClean="0"/>
              <a:t>, </a:t>
            </a:r>
            <a:r>
              <a:rPr lang="en-US" i="1" dirty="0" err="1" smtClean="0"/>
              <a:t>học</a:t>
            </a:r>
            <a:r>
              <a:rPr lang="en-US" i="1" dirty="0" smtClean="0"/>
              <a:t> </a:t>
            </a:r>
            <a:r>
              <a:rPr lang="en-US" i="1" dirty="0" err="1" smtClean="0"/>
              <a:t>sinh</a:t>
            </a:r>
            <a:r>
              <a:rPr lang="en-US" i="1" dirty="0" smtClean="0"/>
              <a:t> </a:t>
            </a:r>
            <a:r>
              <a:rPr lang="en-US" i="1" dirty="0" err="1" smtClean="0"/>
              <a:t>tiến</a:t>
            </a:r>
            <a:r>
              <a:rPr lang="en-US" i="1" dirty="0" smtClean="0"/>
              <a:t> </a:t>
            </a:r>
            <a:r>
              <a:rPr lang="en-US" i="1" dirty="0" err="1" smtClean="0"/>
              <a:t>hành</a:t>
            </a:r>
            <a:r>
              <a:rPr lang="en-US" i="1" dirty="0" smtClean="0"/>
              <a:t> </a:t>
            </a:r>
            <a:r>
              <a:rPr lang="en-US" i="1" dirty="0" err="1" smtClean="0"/>
              <a:t>theo</a:t>
            </a:r>
            <a:r>
              <a:rPr lang="en-US" i="1" dirty="0" smtClean="0"/>
              <a:t> </a:t>
            </a:r>
            <a:r>
              <a:rPr lang="en-US" i="1" dirty="0" err="1" smtClean="0"/>
              <a:t>hướng</a:t>
            </a:r>
            <a:r>
              <a:rPr lang="en-US" i="1" dirty="0" smtClean="0"/>
              <a:t> </a:t>
            </a:r>
            <a:r>
              <a:rPr lang="en-US" i="1" dirty="0" err="1" smtClean="0"/>
              <a:t>ngược</a:t>
            </a:r>
            <a:r>
              <a:rPr lang="en-US" i="1" dirty="0" smtClean="0"/>
              <a:t> </a:t>
            </a:r>
            <a:r>
              <a:rPr lang="en-US" i="1" dirty="0" err="1" smtClean="0"/>
              <a:t>lại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20" grpId="0"/>
      <p:bldP spid="21" grpId="0" animBg="1"/>
      <p:bldP spid="22" grpId="0" animBg="1"/>
      <p:bldP spid="23" grpId="0"/>
      <p:bldP spid="24" grpId="0" animBg="1"/>
      <p:bldP spid="28" grpId="0"/>
      <p:bldP spid="2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4566" y="261443"/>
                <a:ext cx="11305256" cy="2537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 u="sng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err="1" smtClean="0"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Cho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B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C. </a:t>
                </a:r>
              </a:p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i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C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CB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E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BD = CE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2800" i="0">
                        <a:latin typeface="Cambria Math"/>
                      </a:rPr>
                      <m:t>∆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ADE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ân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c) Kẻ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</a:t>
                </a:r>
                <a:r>
                  <a:rPr lang="pt-BR" sz="2800" dirty="0" smtClean="0">
                    <a:latin typeface="Times New Roman" pitchFamily="18" charset="0"/>
                    <a:cs typeface="Times New Roman" pitchFamily="18" charset="0"/>
                  </a:rPr>
                  <a:t>. Chứng </a:t>
                </a:r>
                <a:r>
                  <a:rPr lang="pt-BR" sz="2800" dirty="0">
                    <a:latin typeface="Times New Roman" pitchFamily="18" charset="0"/>
                    <a:cs typeface="Times New Roman" pitchFamily="18" charset="0"/>
                  </a:rPr>
                  <a:t>minh AH = AK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66" y="261443"/>
                <a:ext cx="11305256" cy="2537811"/>
              </a:xfrm>
              <a:prstGeom prst="rect">
                <a:avLst/>
              </a:prstGeom>
              <a:blipFill rotWithShape="1">
                <a:blip r:embed="rId3"/>
                <a:stretch>
                  <a:fillRect l="-1133" t="-2404" r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14" y="2735109"/>
            <a:ext cx="3384376" cy="273630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5673840"/>
                  </p:ext>
                </p:extLst>
              </p:nvPr>
            </p:nvGraphicFramePr>
            <p:xfrm>
              <a:off x="4655046" y="2709714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BC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ại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A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M là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rung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điểm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BC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 D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BC, E 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CB;BD = CE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</a:t>
                          </a:r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)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) AM </a:t>
                          </a:r>
                          <a:r>
                            <a:rPr lang="en-US" sz="2400" b="0" i="1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là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phân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giác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  <m:t>BAC</m:t>
                                  </m:r>
                                </m:e>
                              </m:acc>
                            </m:oMath>
                          </a14:m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DE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)AH = AK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5673840"/>
                  </p:ext>
                </p:extLst>
              </p:nvPr>
            </p:nvGraphicFramePr>
            <p:xfrm>
              <a:off x="4655046" y="2709714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155448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23" t="-3150" r="-95" b="-87008"/>
                          </a:stretch>
                        </a:blipFill>
                      </a:tcPr>
                    </a:tc>
                  </a:tr>
                  <a:tr h="1200658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23" t="-132995" r="-95" b="-1218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21562"/>
              </p:ext>
            </p:extLst>
          </p:nvPr>
        </p:nvGraphicFramePr>
        <p:xfrm>
          <a:off x="5735166" y="3837534"/>
          <a:ext cx="3202909" cy="45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5166" y="3837534"/>
                        <a:ext cx="3202909" cy="451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41172"/>
              </p:ext>
            </p:extLst>
          </p:nvPr>
        </p:nvGraphicFramePr>
        <p:xfrm>
          <a:off x="1198662" y="2061642"/>
          <a:ext cx="32019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1307880" imgH="203040" progId="Equation.DSMT4">
                  <p:embed/>
                </p:oleObj>
              </mc:Choice>
              <mc:Fallback>
                <p:oleObj name="Equation" r:id="rId8" imgW="1307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662" y="2061642"/>
                        <a:ext cx="32019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94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66" y="0"/>
            <a:ext cx="3384376" cy="273630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688623"/>
                  </p:ext>
                </p:extLst>
              </p:nvPr>
            </p:nvGraphicFramePr>
            <p:xfrm>
              <a:off x="4871070" y="117426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BC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ại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A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M là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trung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fr-FR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điểm</a:t>
                          </a:r>
                          <a:r>
                            <a:rPr lang="fr-F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BC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 D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BC, E </a:t>
                          </a:r>
                          <a14:m>
                            <m:oMath xmlns:m="http://schemas.openxmlformats.org/officeDocument/2006/math">
                              <m:r>
                                <a:rPr lang="pt-BR" sz="2400" b="0" i="1" u="none" strike="noStrike" cap="none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+mn-ea"/>
                                  <a:cs typeface="+mn-cs"/>
                                  <a:sym typeface="Arial"/>
                                  <a:rtl val="0"/>
                                </a:rPr>
                                <m:t>∈</m:t>
                              </m:r>
                            </m:oMath>
                          </a14:m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tia đối của </a:t>
                          </a:r>
                          <a:r>
                            <a:rPr lang="pt-BR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B;BD </a:t>
                          </a:r>
                          <a:r>
                            <a:rPr lang="pt-BR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= CE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</a:t>
                          </a:r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)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b="0" i="0" u="none" strike="noStrike" cap="none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) AM </a:t>
                          </a:r>
                          <a:r>
                            <a:rPr lang="en-US" sz="2400" b="0" i="1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là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phân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giác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400" b="0" i="1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u="none" strike="noStrike" cap="none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  <a:sym typeface="Arial"/>
                                      <a:rtl val="0"/>
                                    </a:rPr>
                                    <m:t>BAC</m:t>
                                  </m:r>
                                </m:e>
                              </m:acc>
                            </m:oMath>
                          </a14:m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b)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Wingdings 3"/>
                              <a:rtl val="0"/>
                            </a:rPr>
                            <a:t></a:t>
                          </a:r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ADE </a:t>
                          </a:r>
                          <a:r>
                            <a:rPr lang="en-US" sz="2400" b="0" i="0" u="none" strike="noStrike" cap="none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ân</a:t>
                          </a:r>
                          <a:endParaRPr lang="en-US" sz="2400" b="0" i="0" u="none" strike="noStrike" cap="none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+mn-ea"/>
                            <a:cs typeface="Times New Roman" pitchFamily="18" charset="0"/>
                            <a:sym typeface="Arial"/>
                            <a:rtl val="0"/>
                          </a:endParaRPr>
                        </a:p>
                        <a:p>
                          <a:r>
                            <a:rPr lang="en-US" sz="2400" b="0" i="0" u="none" strike="noStrike" cap="none" dirty="0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+mn-ea"/>
                              <a:cs typeface="Times New Roman" pitchFamily="18" charset="0"/>
                              <a:sym typeface="Arial"/>
                              <a:rtl val="0"/>
                            </a:rPr>
                            <a:t>c)AH = AK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05688623"/>
                  </p:ext>
                </p:extLst>
              </p:nvPr>
            </p:nvGraphicFramePr>
            <p:xfrm>
              <a:off x="4871070" y="117426"/>
              <a:ext cx="7128792" cy="275513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20080"/>
                    <a:gridCol w="6408712"/>
                  </a:tblGrid>
                  <a:tr h="1554480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GT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1227" t="-3137" r="-95" b="-86275"/>
                          </a:stretch>
                        </a:blipFill>
                      </a:tcPr>
                    </a:tc>
                  </a:tr>
                  <a:tr h="1200658">
                    <a:tc>
                      <a:txBody>
                        <a:bodyPr/>
                        <a:lstStyle/>
                        <a:p>
                          <a:r>
                            <a:rPr lang="en-US" sz="24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  KL</a:t>
                          </a:r>
                          <a:endParaRPr lang="en-US" sz="24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11227" t="-133503" r="-95" b="-1167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0" y="3069754"/>
                <a:ext cx="11305256" cy="4179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400" i="1" dirty="0" err="1" smtClean="0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400" i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minh AM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AM </a:t>
                </a:r>
                <a:r>
                  <a:rPr lang="en-US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</a:p>
              <a:p>
                <a:r>
                  <a:rPr lang="pt-BR" sz="2400" dirty="0" smtClean="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ABM =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pt-BR" sz="2400" dirty="0">
                    <a:latin typeface="Times New Roman" pitchFamily="18" charset="0"/>
                    <a:cs typeface="Times New Roman" pitchFamily="18" charset="0"/>
                  </a:rPr>
                  <a:t>ACM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     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AB = AC; Chung AM; BM = CM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   </a:t>
                </a: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  <a:sym typeface="Wingdings 3"/>
                  </a:rPr>
                  <a:t>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A (GT)  M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BC (GT)</a:t>
                </a:r>
              </a:p>
              <a:p>
                <a:pPr algn="just"/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69754"/>
                <a:ext cx="11305256" cy="4179349"/>
              </a:xfrm>
              <a:prstGeom prst="rect">
                <a:avLst/>
              </a:prstGeom>
              <a:blipFill rotWithShape="1">
                <a:blip r:embed="rId5"/>
                <a:stretch>
                  <a:fillRect l="-809" t="-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977" y="3868316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7088" y="4577309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054" y="6100564"/>
            <a:ext cx="266237" cy="425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Picture 2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74" y="6100564"/>
            <a:ext cx="266237" cy="4255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190605"/>
              </p:ext>
            </p:extLst>
          </p:nvPr>
        </p:nvGraphicFramePr>
        <p:xfrm>
          <a:off x="5875996" y="1269554"/>
          <a:ext cx="32019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7" imgW="3201840" imgH="452520" progId="Equation.DSMT4">
                  <p:embed/>
                </p:oleObj>
              </mc:Choice>
              <mc:Fallback>
                <p:oleObj name="Equation" r:id="rId7" imgW="3201840" imgH="45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5996" y="1269554"/>
                        <a:ext cx="32019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769"/>
              </p:ext>
            </p:extLst>
          </p:nvPr>
        </p:nvGraphicFramePr>
        <p:xfrm>
          <a:off x="5113246" y="4160609"/>
          <a:ext cx="1774048" cy="3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018209" imgH="228414" progId="Equation.DSMT4">
                  <p:embed/>
                </p:oleObj>
              </mc:Choice>
              <mc:Fallback>
                <p:oleObj name="Equation" r:id="rId9" imgW="1018209" imgH="2284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3246" y="4160609"/>
                        <a:ext cx="1774048" cy="3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82" y="5308476"/>
            <a:ext cx="266237" cy="4255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585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2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</Template>
  <TotalTime>968</TotalTime>
  <Words>1278</Words>
  <Application>Microsoft Office PowerPoint</Application>
  <PresentationFormat>Custom</PresentationFormat>
  <Paragraphs>219</Paragraphs>
  <Slides>1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Theme2</vt:lpstr>
      <vt:lpstr>Equation</vt:lpstr>
      <vt:lpstr>PowerPoint Presentation</vt:lpstr>
      <vt:lpstr>PowerPoint Presentation</vt:lpstr>
      <vt:lpstr>II. Mục tiêu:</vt:lpstr>
      <vt:lpstr>III. GIẢI PHÁP:</vt:lpstr>
      <vt:lpstr>III. GIẢI PHÁP:</vt:lpstr>
      <vt:lpstr>III. GIẢI PHÁP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V. KẾT QUẢ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Anh</dc:creator>
  <cp:lastModifiedBy>Van Anh</cp:lastModifiedBy>
  <cp:revision>60</cp:revision>
  <dcterms:created xsi:type="dcterms:W3CDTF">2021-03-01T01:07:33Z</dcterms:created>
  <dcterms:modified xsi:type="dcterms:W3CDTF">2021-03-04T06:23:39Z</dcterms:modified>
</cp:coreProperties>
</file>